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Default Extension="tiff" ContentType="image/tiff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commentsExtended.xml" ContentType="application/vnd.openxmlformats-officedocument.wordprocessingml.commentsExtended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7A05" w:rsidRPr="00C0719A" w:rsidRDefault="00657A05" w:rsidP="00657A05">
      <w:pPr>
        <w:autoSpaceDE w:val="0"/>
        <w:autoSpaceDN w:val="0"/>
        <w:adjustRightInd w:val="0"/>
        <w:spacing w:after="0" w:line="240" w:lineRule="auto"/>
        <w:rPr>
          <w:rFonts w:cs="AgendaPl-Semibold"/>
          <w:b/>
          <w:color w:val="1F4E79" w:themeColor="accent1" w:themeShade="80"/>
          <w:sz w:val="32"/>
          <w:szCs w:val="32"/>
        </w:rPr>
      </w:pPr>
      <w:bookmarkStart w:id="0" w:name="_GoBack"/>
      <w:bookmarkEnd w:id="0"/>
      <w:r w:rsidRPr="00C0719A">
        <w:rPr>
          <w:rFonts w:cs="AgendaPl-Semibold"/>
          <w:b/>
          <w:color w:val="1F4E79" w:themeColor="accent1" w:themeShade="80"/>
          <w:sz w:val="32"/>
          <w:szCs w:val="32"/>
        </w:rPr>
        <w:t>Wymagania na poszczególne oceny szkolne</w:t>
      </w:r>
    </w:p>
    <w:p w:rsidR="00657A05" w:rsidRPr="00C0719A" w:rsidRDefault="00657A05" w:rsidP="00657A05">
      <w:pPr>
        <w:autoSpaceDE w:val="0"/>
        <w:autoSpaceDN w:val="0"/>
        <w:adjustRightInd w:val="0"/>
        <w:spacing w:after="0" w:line="240" w:lineRule="auto"/>
        <w:rPr>
          <w:rFonts w:cs="AgendaPl-Semibold"/>
          <w:b/>
          <w:color w:val="1F4E79" w:themeColor="accent1" w:themeShade="80"/>
          <w:sz w:val="32"/>
          <w:szCs w:val="32"/>
        </w:rPr>
      </w:pPr>
      <w:r w:rsidRPr="00C0719A">
        <w:rPr>
          <w:rFonts w:cs="AgendaPl-Semibold"/>
          <w:b/>
          <w:color w:val="1F4E79" w:themeColor="accent1" w:themeShade="80"/>
          <w:sz w:val="32"/>
          <w:szCs w:val="32"/>
        </w:rPr>
        <w:t>Klasa 8</w:t>
      </w:r>
    </w:p>
    <w:p w:rsidR="00657A05" w:rsidRDefault="00657A05" w:rsidP="00657A05">
      <w:pPr>
        <w:autoSpaceDE w:val="0"/>
        <w:autoSpaceDN w:val="0"/>
        <w:adjustRightInd w:val="0"/>
        <w:spacing w:after="0" w:line="240" w:lineRule="auto"/>
        <w:rPr>
          <w:rFonts w:cs="Dutch801HdEU-Normal"/>
          <w:color w:val="000000"/>
          <w:sz w:val="24"/>
          <w:szCs w:val="20"/>
        </w:rPr>
      </w:pPr>
      <w:r w:rsidRPr="006316A6">
        <w:rPr>
          <w:rFonts w:cs="Dutch801HdEU-Normal"/>
          <w:color w:val="000000"/>
          <w:sz w:val="24"/>
          <w:szCs w:val="20"/>
        </w:rPr>
        <w:t>Ocena postępów ucznia jest wynikiem oceny stopnia opanowania jego umiejętności podstawowych i ponadpodstawowych. W poniższej tabeli</w:t>
      </w:r>
      <w:r w:rsidR="00851E66" w:rsidRPr="006316A6">
        <w:rPr>
          <w:rFonts w:cs="Dutch801HdEU-Normal"/>
          <w:color w:val="000000"/>
          <w:sz w:val="24"/>
          <w:szCs w:val="20"/>
        </w:rPr>
        <w:t xml:space="preserve"> </w:t>
      </w:r>
      <w:r w:rsidRPr="006316A6">
        <w:rPr>
          <w:rFonts w:cs="Dutch801HdEU-Normal"/>
          <w:color w:val="000000"/>
          <w:sz w:val="24"/>
          <w:szCs w:val="20"/>
        </w:rPr>
        <w:t>umiejętności te przypisane poszczególnym działom zostały odniesione do poszczególnych ocen szkolnych zgodnie z założeniami:</w:t>
      </w:r>
    </w:p>
    <w:p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puszczająca </w:t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iększość umiejętności sprzyjających osiągnięciu wymagań podstawowych i potrafi je wykorzystać </w:t>
      </w:r>
    </w:p>
    <w:p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>w sytuacjach typowych,</w:t>
      </w:r>
    </w:p>
    <w:p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stateczn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trafi je wykorzystać </w:t>
      </w:r>
    </w:p>
    <w:p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w sytuacjach typowych,</w:t>
      </w:r>
    </w:p>
    <w:p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br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, niektóre umiejętności </w:t>
      </w:r>
    </w:p>
    <w:p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sprzyjające osiągnięciu wymagań ponadpodstawowych i potrafi je wykorzystać w sytuacjach typowych,</w:t>
      </w:r>
    </w:p>
    <w:p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bardzo dobr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trafi je wykorzystać </w:t>
      </w:r>
    </w:p>
    <w:p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24" w:firstLine="708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 xml:space="preserve">w sytuacjach nietypowych oraz nabył niektóre umiejętności sprzyjające osiągnięciu wymagań </w:t>
      </w:r>
    </w:p>
    <w:p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24" w:firstLine="708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ponadpodstawowych i potrafi je wykorzystać w sytuacjach typowych,</w:t>
      </w:r>
    </w:p>
    <w:p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celująca </w:t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nadpodstawowych </w:t>
      </w:r>
    </w:p>
    <w:p w:rsidR="004A3BF9" w:rsidRPr="004A3BF9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color w:val="000000"/>
          <w:sz w:val="24"/>
          <w:szCs w:val="20"/>
        </w:rPr>
      </w:pPr>
      <w:r w:rsidRPr="004A3BF9">
        <w:rPr>
          <w:rFonts w:ascii="Calibri" w:eastAsia="Calibri" w:hAnsi="Calibri" w:cs="Dutch801HdEU-Normal"/>
          <w:color w:val="000000"/>
          <w:sz w:val="24"/>
          <w:szCs w:val="20"/>
        </w:rPr>
        <w:t>i potrafi je wykorzystać w sytuacjach nietypowych.</w:t>
      </w:r>
    </w:p>
    <w:p w:rsidR="004A3BF9" w:rsidRPr="006316A6" w:rsidRDefault="004A3BF9" w:rsidP="00657A05">
      <w:pPr>
        <w:autoSpaceDE w:val="0"/>
        <w:autoSpaceDN w:val="0"/>
        <w:adjustRightInd w:val="0"/>
        <w:spacing w:after="0" w:line="240" w:lineRule="auto"/>
        <w:rPr>
          <w:rFonts w:cs="Dutch801HdEU-Normal"/>
          <w:color w:val="000000"/>
          <w:sz w:val="24"/>
          <w:szCs w:val="20"/>
        </w:rPr>
      </w:pPr>
    </w:p>
    <w:tbl>
      <w:tblPr>
        <w:tblStyle w:val="Tabela-Siatka"/>
        <w:tblW w:w="0" w:type="auto"/>
        <w:tblLook w:val="04A0"/>
      </w:tblPr>
      <w:tblGrid>
        <w:gridCol w:w="2358"/>
        <w:gridCol w:w="2370"/>
        <w:gridCol w:w="2409"/>
        <w:gridCol w:w="2370"/>
        <w:gridCol w:w="2409"/>
        <w:gridCol w:w="2243"/>
      </w:tblGrid>
      <w:tr w:rsidR="00657A05" w:rsidRPr="009B498E" w:rsidTr="00475246">
        <w:tc>
          <w:tcPr>
            <w:tcW w:w="2358" w:type="dxa"/>
            <w:vMerge w:val="restart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Temat</w:t>
            </w:r>
          </w:p>
        </w:tc>
        <w:tc>
          <w:tcPr>
            <w:tcW w:w="4779" w:type="dxa"/>
            <w:gridSpan w:val="2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Wymagania podstawowe</w:t>
            </w:r>
          </w:p>
        </w:tc>
        <w:tc>
          <w:tcPr>
            <w:tcW w:w="7022" w:type="dxa"/>
            <w:gridSpan w:val="3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Wymagania ponadpodstawowe</w:t>
            </w:r>
          </w:p>
        </w:tc>
      </w:tr>
      <w:tr w:rsidR="00ED22A8" w:rsidRPr="009B498E" w:rsidTr="004A3BF9">
        <w:tc>
          <w:tcPr>
            <w:tcW w:w="2358" w:type="dxa"/>
            <w:vMerge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</w:p>
        </w:tc>
        <w:tc>
          <w:tcPr>
            <w:tcW w:w="2370" w:type="dxa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konieczne</w:t>
            </w:r>
          </w:p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puszczająca)</w:t>
            </w:r>
          </w:p>
        </w:tc>
        <w:tc>
          <w:tcPr>
            <w:tcW w:w="2409" w:type="dxa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podstawowe</w:t>
            </w:r>
          </w:p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stateczna)</w:t>
            </w:r>
          </w:p>
        </w:tc>
        <w:tc>
          <w:tcPr>
            <w:tcW w:w="2370" w:type="dxa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rozszerzające</w:t>
            </w:r>
          </w:p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bra)</w:t>
            </w:r>
          </w:p>
        </w:tc>
        <w:tc>
          <w:tcPr>
            <w:tcW w:w="2409" w:type="dxa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dopełniające</w:t>
            </w:r>
          </w:p>
          <w:p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bardzo dobra)</w:t>
            </w:r>
          </w:p>
        </w:tc>
        <w:tc>
          <w:tcPr>
            <w:tcW w:w="2243" w:type="dxa"/>
            <w:shd w:val="clear" w:color="auto" w:fill="2E74B5" w:themeFill="accent1" w:themeFillShade="BF"/>
            <w:vAlign w:val="center"/>
          </w:tcPr>
          <w:p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wykraczające</w:t>
            </w:r>
          </w:p>
          <w:p w:rsidR="00657A05" w:rsidRPr="009B498E" w:rsidRDefault="00657A05" w:rsidP="00475246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celując</w:t>
            </w:r>
            <w:r w:rsidR="00475246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a</w:t>
            </w: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)</w:t>
            </w:r>
          </w:p>
        </w:tc>
      </w:tr>
      <w:tr w:rsidR="00ED22A8" w:rsidRPr="009B498E" w:rsidTr="004A3BF9">
        <w:tc>
          <w:tcPr>
            <w:tcW w:w="2358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2370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2</w:t>
            </w:r>
          </w:p>
        </w:tc>
        <w:tc>
          <w:tcPr>
            <w:tcW w:w="2409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3</w:t>
            </w:r>
          </w:p>
        </w:tc>
        <w:tc>
          <w:tcPr>
            <w:tcW w:w="2370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4</w:t>
            </w:r>
          </w:p>
        </w:tc>
        <w:tc>
          <w:tcPr>
            <w:tcW w:w="2409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5</w:t>
            </w:r>
          </w:p>
        </w:tc>
        <w:tc>
          <w:tcPr>
            <w:tcW w:w="2243" w:type="dxa"/>
            <w:shd w:val="clear" w:color="auto" w:fill="C45911" w:themeFill="accent2" w:themeFillShade="BF"/>
            <w:vAlign w:val="center"/>
          </w:tcPr>
          <w:p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6</w:t>
            </w:r>
          </w:p>
        </w:tc>
      </w:tr>
      <w:tr w:rsidR="00573E89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BF6491" w:rsidRPr="009B498E" w:rsidRDefault="00573E89" w:rsidP="00851E66">
            <w:pPr>
              <w:jc w:val="center"/>
              <w:rPr>
                <w:b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D</w:t>
            </w:r>
            <w:r w:rsidR="006316A6" w:rsidRPr="009B498E">
              <w:rPr>
                <w:b/>
                <w:color w:val="FFFFFF" w:themeColor="background1"/>
                <w:sz w:val="24"/>
                <w:szCs w:val="24"/>
              </w:rPr>
              <w:t xml:space="preserve">ZIAŁ 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>1. PIERWIASTKI</w:t>
            </w:r>
          </w:p>
        </w:tc>
      </w:tr>
      <w:tr w:rsidR="00837822" w:rsidRPr="009B498E" w:rsidTr="004A3BF9">
        <w:tc>
          <w:tcPr>
            <w:tcW w:w="2358" w:type="dxa"/>
          </w:tcPr>
          <w:p w:rsidR="00657A05" w:rsidRPr="009B498E" w:rsidRDefault="00C66105" w:rsidP="00851E66">
            <w:pPr>
              <w:pStyle w:val="Pa13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1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 xml:space="preserve">Pierwiastek 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kwadratowy</w:t>
            </w:r>
          </w:p>
        </w:tc>
        <w:tc>
          <w:tcPr>
            <w:tcW w:w="2370" w:type="dxa"/>
          </w:tcPr>
          <w:p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ierwiastek drugiego stop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kwadratu liczby nieujemnej </w:t>
            </w:r>
          </w:p>
          <w:p w:rsidR="00657A05" w:rsidRPr="009B498E" w:rsidRDefault="005C070B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nosi do potęgi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drugiej pierwiastek drugiego stopnia </w:t>
            </w:r>
          </w:p>
        </w:tc>
        <w:tc>
          <w:tcPr>
            <w:tcW w:w="2409" w:type="dxa"/>
          </w:tcPr>
          <w:p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szacuje wartości pierwiastków </w:t>
            </w:r>
            <w:r w:rsidR="000C35B9" w:rsidRPr="009B498E">
              <w:rPr>
                <w:rFonts w:asciiTheme="minorHAnsi" w:hAnsiTheme="minorHAnsi"/>
              </w:rPr>
              <w:t>kwadratowy</w:t>
            </w:r>
            <w:r w:rsidR="000C35B9">
              <w:rPr>
                <w:rFonts w:asciiTheme="minorHAnsi" w:hAnsiTheme="minorHAnsi"/>
              </w:rPr>
              <w:t>ch</w:t>
            </w:r>
          </w:p>
          <w:p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lub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mniejsze od danego pierwiastka </w:t>
            </w:r>
            <w:r w:rsidR="000C35B9">
              <w:rPr>
                <w:rFonts w:asciiTheme="minorHAnsi" w:hAnsiTheme="minorHAnsi"/>
                <w:color w:val="auto"/>
              </w:rPr>
              <w:t>kwadratowego</w:t>
            </w:r>
          </w:p>
          <w:p w:rsidR="00657A05" w:rsidRPr="009B498E" w:rsidRDefault="006B2D9F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t>oblicza wartości pierwiastków drugiego stopnia, jeśli są liczbami wymiernymi</w:t>
            </w:r>
          </w:p>
        </w:tc>
        <w:tc>
          <w:tcPr>
            <w:tcW w:w="2370" w:type="dxa"/>
          </w:tcPr>
          <w:p w:rsidR="00C66105" w:rsidRPr="009B498E" w:rsidRDefault="00C66105" w:rsidP="00C66105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porównuje wartość wyrażenia zawierającego pierwiastki</w:t>
            </w:r>
            <w:r w:rsidR="000C35B9">
              <w:rPr>
                <w:rFonts w:asciiTheme="minorHAnsi" w:hAnsiTheme="minorHAnsi"/>
                <w:color w:val="auto"/>
              </w:rPr>
              <w:t xml:space="preserve"> kwadratowe</w:t>
            </w:r>
            <w:r w:rsidRPr="009B498E">
              <w:rPr>
                <w:rFonts w:asciiTheme="minorHAnsi" w:hAnsiTheme="minorHAnsi"/>
                <w:color w:val="auto"/>
              </w:rPr>
              <w:t xml:space="preserve"> z daną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liczbą wymierną </w:t>
            </w:r>
          </w:p>
          <w:p w:rsidR="00C66105" w:rsidRPr="009B498E" w:rsidRDefault="00C66105" w:rsidP="00C66105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szacuje wartości wyrażeń zawierających pierwiastki drugiego stopnia </w:t>
            </w:r>
          </w:p>
          <w:p w:rsidR="00657A05" w:rsidRDefault="00C66105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podaje liczby wymierne większe lub mniejsze od wartości wyrażenia zawierającego pierwiastki</w:t>
            </w:r>
            <w:r w:rsidR="00810600">
              <w:rPr>
                <w:rFonts w:asciiTheme="minorHAnsi" w:hAnsiTheme="minorHAnsi"/>
                <w:color w:val="auto"/>
              </w:rPr>
              <w:t xml:space="preserve"> kwadratowe</w:t>
            </w:r>
          </w:p>
          <w:p w:rsidR="00810600" w:rsidRPr="009B498E" w:rsidRDefault="00810600" w:rsidP="00810600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nosi do potęgi </w:t>
            </w:r>
            <w:r>
              <w:rPr>
                <w:rFonts w:asciiTheme="minorHAnsi" w:hAnsiTheme="minorHAnsi"/>
                <w:color w:val="auto"/>
              </w:rPr>
              <w:t>drugiej</w:t>
            </w:r>
            <w:r w:rsidRPr="009B498E">
              <w:rPr>
                <w:rFonts w:asciiTheme="minorHAnsi" w:hAnsiTheme="minorHAnsi"/>
                <w:color w:val="auto"/>
              </w:rPr>
              <w:t xml:space="preserve"> pierwiastek </w:t>
            </w:r>
            <w:r>
              <w:rPr>
                <w:rFonts w:asciiTheme="minorHAnsi" w:hAnsiTheme="minorHAnsi"/>
                <w:color w:val="auto"/>
              </w:rPr>
              <w:t>drugiego</w:t>
            </w:r>
            <w:r w:rsidRPr="009B498E">
              <w:rPr>
                <w:rFonts w:asciiTheme="minorHAnsi" w:hAnsiTheme="minorHAnsi"/>
                <w:color w:val="auto"/>
              </w:rPr>
              <w:t xml:space="preserve"> stopnia</w:t>
            </w:r>
          </w:p>
        </w:tc>
        <w:tc>
          <w:tcPr>
            <w:tcW w:w="2409" w:type="dxa"/>
          </w:tcPr>
          <w:p w:rsidR="00657A05" w:rsidRPr="009B498E" w:rsidRDefault="00C66105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rozwiązuje zadania tekstowe dotyczące pierwiastków</w:t>
            </w:r>
            <w:r w:rsidR="000C35B9">
              <w:rPr>
                <w:rFonts w:asciiTheme="minorHAnsi" w:hAnsiTheme="minorHAnsi"/>
                <w:color w:val="auto"/>
              </w:rPr>
              <w:t xml:space="preserve"> kwadratowych</w:t>
            </w:r>
          </w:p>
        </w:tc>
        <w:tc>
          <w:tcPr>
            <w:tcW w:w="2243" w:type="dxa"/>
          </w:tcPr>
          <w:p w:rsidR="00657A05" w:rsidRPr="009B498E" w:rsidRDefault="00C119AE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</w:p>
        </w:tc>
      </w:tr>
      <w:tr w:rsidR="00A540E2" w:rsidRPr="009B498E" w:rsidTr="004A3BF9">
        <w:tc>
          <w:tcPr>
            <w:tcW w:w="2358" w:type="dxa"/>
          </w:tcPr>
          <w:p w:rsidR="00A540E2" w:rsidRPr="009B498E" w:rsidRDefault="00A540E2" w:rsidP="00851E66">
            <w:pPr>
              <w:pStyle w:val="Pa13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1.2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 xml:space="preserve">Pierwiastek 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sześcienny</w:t>
            </w:r>
          </w:p>
        </w:tc>
        <w:tc>
          <w:tcPr>
            <w:tcW w:w="2370" w:type="dxa"/>
          </w:tcPr>
          <w:p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ierwiastek trzeciego stop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sześcianu dowolnej liczby </w:t>
            </w:r>
          </w:p>
          <w:p w:rsidR="00A540E2" w:rsidRPr="009B498E" w:rsidRDefault="00A540E2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dnosi do potęgi trzeciej pierwiastek trzeciego stopnia</w:t>
            </w:r>
          </w:p>
        </w:tc>
        <w:tc>
          <w:tcPr>
            <w:tcW w:w="2409" w:type="dxa"/>
          </w:tcPr>
          <w:p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pierwiastków </w:t>
            </w:r>
            <w:r w:rsidR="00810600">
              <w:rPr>
                <w:rFonts w:asciiTheme="minorHAnsi" w:hAnsiTheme="minorHAnsi"/>
                <w:color w:val="auto"/>
              </w:rPr>
              <w:t>sześciennych</w:t>
            </w:r>
          </w:p>
          <w:p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lub mniejsze od danego pierwiastka </w:t>
            </w:r>
            <w:r w:rsidR="00810600">
              <w:rPr>
                <w:rFonts w:asciiTheme="minorHAnsi" w:hAnsiTheme="minorHAnsi"/>
                <w:color w:val="auto"/>
              </w:rPr>
              <w:t>sześciennego</w:t>
            </w:r>
          </w:p>
          <w:p w:rsidR="00A540E2" w:rsidRPr="009B498E" w:rsidRDefault="006B2D9F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t xml:space="preserve">oblicza wartości pierwiastków trzeciego stopnia, jeśli są liczbami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lastRenderedPageBreak/>
              <w:t>wymiernymi</w:t>
            </w:r>
          </w:p>
        </w:tc>
        <w:tc>
          <w:tcPr>
            <w:tcW w:w="2370" w:type="dxa"/>
          </w:tcPr>
          <w:p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porównuje wartość wyrażenia zawierającego pierwiastki </w:t>
            </w:r>
            <w:r w:rsidR="00810600">
              <w:rPr>
                <w:rFonts w:asciiTheme="minorHAnsi" w:hAnsiTheme="minorHAnsi"/>
                <w:color w:val="auto"/>
              </w:rPr>
              <w:t>sześcienne</w:t>
            </w:r>
            <w:r w:rsidR="00810600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 xml:space="preserve">z daną liczbą wymierną </w:t>
            </w:r>
          </w:p>
          <w:p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wyrażeń zawierających pierwiastki trzeciego stopnia </w:t>
            </w:r>
          </w:p>
          <w:p w:rsidR="00A540E2" w:rsidRDefault="00A540E2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ymierne większe lub mniejsze od wartości wyrażenia zawierającego pierwiastki</w:t>
            </w:r>
            <w:r w:rsidR="00810600">
              <w:rPr>
                <w:rFonts w:asciiTheme="minorHAnsi" w:hAnsiTheme="minorHAnsi"/>
                <w:color w:val="auto"/>
              </w:rPr>
              <w:t xml:space="preserve"> sześcienne</w:t>
            </w:r>
          </w:p>
          <w:p w:rsidR="00810600" w:rsidRPr="009B498E" w:rsidRDefault="00810600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dnosi do potęgi trzeciej pierwiastek trzeciego stopnia</w:t>
            </w:r>
          </w:p>
        </w:tc>
        <w:tc>
          <w:tcPr>
            <w:tcW w:w="2409" w:type="dxa"/>
          </w:tcPr>
          <w:p w:rsidR="00A540E2" w:rsidRPr="009B498E" w:rsidRDefault="00A540E2" w:rsidP="00810600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ozwiązuje zadania tekstowe dotyczące pierwiastków </w:t>
            </w:r>
            <w:r w:rsidR="00810600">
              <w:rPr>
                <w:rFonts w:asciiTheme="minorHAnsi" w:hAnsiTheme="minorHAnsi"/>
                <w:color w:val="auto"/>
              </w:rPr>
              <w:t>sześciennych</w:t>
            </w:r>
          </w:p>
        </w:tc>
        <w:tc>
          <w:tcPr>
            <w:tcW w:w="2243" w:type="dxa"/>
          </w:tcPr>
          <w:p w:rsidR="00A540E2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540E2" w:rsidRPr="009B498E" w:rsidTr="004A3BF9">
        <w:tc>
          <w:tcPr>
            <w:tcW w:w="2358" w:type="dxa"/>
          </w:tcPr>
          <w:p w:rsidR="00A540E2" w:rsidRPr="009B498E" w:rsidRDefault="00810F34" w:rsidP="00851E66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1.3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>Pierwiastek z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 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>iloczynu i ilorazu</w:t>
            </w:r>
          </w:p>
        </w:tc>
        <w:tc>
          <w:tcPr>
            <w:tcW w:w="2370" w:type="dxa"/>
          </w:tcPr>
          <w:p w:rsidR="00A540E2" w:rsidRPr="009B498E" w:rsidRDefault="00810600" w:rsidP="00E94F8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dodaje i odejmuje wyrażenia zawierające takie same pierwiastki</w:t>
            </w:r>
          </w:p>
        </w:tc>
        <w:tc>
          <w:tcPr>
            <w:tcW w:w="2409" w:type="dxa"/>
          </w:tcPr>
          <w:p w:rsidR="00816FFE" w:rsidRDefault="00810F34" w:rsidP="00816FF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mnoży i dzieli pierwiastki drugiego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zeciego stopnia</w:t>
            </w:r>
          </w:p>
          <w:p w:rsidR="00816FFE" w:rsidRPr="009B498E" w:rsidRDefault="00816FFE" w:rsidP="00816FF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łącza czynnik przed pierwiast</w:t>
            </w:r>
            <w:r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k </w:t>
            </w:r>
          </w:p>
          <w:p w:rsidR="00810F34" w:rsidRPr="009B498E" w:rsidRDefault="00816FFE" w:rsidP="00816FF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łącza czynnik pod pierwiast</w:t>
            </w:r>
            <w:r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>k</w:t>
            </w:r>
          </w:p>
        </w:tc>
        <w:tc>
          <w:tcPr>
            <w:tcW w:w="2370" w:type="dxa"/>
          </w:tcPr>
          <w:p w:rsidR="008973F8" w:rsidRPr="009B498E" w:rsidRDefault="008973F8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doprowadza do najprostszej postaci wyrażenia zawierające pierwiastki drugiego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zec</w:t>
            </w:r>
            <w:r w:rsidR="004A4CEB">
              <w:rPr>
                <w:rFonts w:asciiTheme="minorHAnsi" w:hAnsiTheme="minorHAnsi"/>
                <w:color w:val="auto"/>
              </w:rPr>
              <w:t>iego stopnia i </w:t>
            </w:r>
            <w:r w:rsidRPr="009B498E">
              <w:rPr>
                <w:rFonts w:asciiTheme="minorHAnsi" w:hAnsiTheme="minorHAnsi"/>
                <w:color w:val="auto"/>
              </w:rPr>
              <w:t xml:space="preserve">oblicza ich wartość </w:t>
            </w:r>
          </w:p>
        </w:tc>
        <w:tc>
          <w:tcPr>
            <w:tcW w:w="2409" w:type="dxa"/>
          </w:tcPr>
          <w:p w:rsidR="008973F8" w:rsidRPr="009B498E" w:rsidRDefault="008973F8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doprowadza do najprostszej postaci wyrażenia zawierające pierwiastki drugiego i</w:t>
            </w:r>
            <w:r w:rsidR="004A4CEB">
              <w:rPr>
                <w:rFonts w:asciiTheme="minorHAnsi" w:hAnsiTheme="minorHAnsi"/>
                <w:color w:val="auto"/>
              </w:rPr>
              <w:t> trzeciego stopnia i </w:t>
            </w:r>
            <w:r w:rsidRPr="009B498E">
              <w:rPr>
                <w:rFonts w:asciiTheme="minorHAnsi" w:hAnsiTheme="minorHAnsi"/>
                <w:color w:val="auto"/>
              </w:rPr>
              <w:t xml:space="preserve">oblicza ich wartość </w:t>
            </w:r>
            <w:r w:rsidR="002A015A" w:rsidRPr="009B498E">
              <w:rPr>
                <w:rFonts w:asciiTheme="minorHAnsi" w:hAnsiTheme="minorHAnsi"/>
                <w:color w:val="auto"/>
              </w:rPr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2A015A" w:rsidRPr="009B498E">
              <w:rPr>
                <w:rFonts w:asciiTheme="minorHAnsi" w:hAnsiTheme="minorHAnsi"/>
                <w:color w:val="auto"/>
              </w:rPr>
              <w:t>trudniejszych przypadkach</w:t>
            </w:r>
          </w:p>
        </w:tc>
        <w:tc>
          <w:tcPr>
            <w:tcW w:w="2243" w:type="dxa"/>
          </w:tcPr>
          <w:p w:rsidR="008973F8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540E2" w:rsidRPr="009B498E" w:rsidTr="004A3BF9">
        <w:tc>
          <w:tcPr>
            <w:tcW w:w="2358" w:type="dxa"/>
          </w:tcPr>
          <w:p w:rsidR="00A540E2" w:rsidRPr="009B498E" w:rsidRDefault="00810F34" w:rsidP="00851E66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4. </w:t>
            </w:r>
            <w:r w:rsidR="00CA6354" w:rsidRPr="009B498E">
              <w:rPr>
                <w:rFonts w:asciiTheme="minorHAnsi" w:hAnsiTheme="minorHAnsi" w:cs="AgendaPl RegularCondensed"/>
                <w:color w:val="000000"/>
              </w:rPr>
              <w:t>Działania na pierwiastkach</w:t>
            </w:r>
          </w:p>
        </w:tc>
        <w:tc>
          <w:tcPr>
            <w:tcW w:w="2370" w:type="dxa"/>
          </w:tcPr>
          <w:p w:rsidR="00A540E2" w:rsidRPr="009B498E" w:rsidRDefault="00A540E2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:rsidR="00CA6354" w:rsidRPr="009B498E" w:rsidRDefault="00CA6354" w:rsidP="00CA635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usuwa niewymierność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mianownika ułamka w prostych przypadkach </w:t>
            </w:r>
          </w:p>
          <w:p w:rsidR="00C94243" w:rsidRPr="009B498E" w:rsidRDefault="00CA6354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równuje pierwiastki</w:t>
            </w:r>
          </w:p>
        </w:tc>
        <w:tc>
          <w:tcPr>
            <w:tcW w:w="2370" w:type="dxa"/>
          </w:tcPr>
          <w:p w:rsidR="00C94243" w:rsidRPr="009B498E" w:rsidRDefault="00C94243" w:rsidP="00C94243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="00816FFE">
              <w:rPr>
                <w:rFonts w:asciiTheme="minorHAnsi" w:hAnsiTheme="minorHAnsi" w:cstheme="minorBidi"/>
                <w:color w:val="auto"/>
              </w:rPr>
              <w:t xml:space="preserve">stosuje własności potęg i pierwiastków do </w:t>
            </w:r>
            <w:r w:rsidRPr="009B498E">
              <w:rPr>
                <w:rFonts w:asciiTheme="minorHAnsi" w:hAnsiTheme="minorHAnsi"/>
                <w:color w:val="auto"/>
              </w:rPr>
              <w:t>upraszcza</w:t>
            </w:r>
            <w:r w:rsidR="00816FFE">
              <w:rPr>
                <w:rFonts w:asciiTheme="minorHAnsi" w:hAnsiTheme="minorHAnsi"/>
                <w:color w:val="auto"/>
              </w:rPr>
              <w:t>nia</w:t>
            </w:r>
            <w:r w:rsidRPr="009B498E">
              <w:rPr>
                <w:rFonts w:asciiTheme="minorHAnsi" w:hAnsiTheme="minorHAnsi"/>
                <w:color w:val="auto"/>
              </w:rPr>
              <w:t xml:space="preserve"> wyraże</w:t>
            </w:r>
            <w:r w:rsidR="00816FFE">
              <w:rPr>
                <w:rFonts w:asciiTheme="minorHAnsi" w:hAnsiTheme="minorHAnsi"/>
                <w:color w:val="auto"/>
              </w:rPr>
              <w:t>ń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  <w:p w:rsidR="00CA6354" w:rsidRPr="009B498E" w:rsidRDefault="00CA6354" w:rsidP="00CA635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usuwa niewymierność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mianownika ułamka </w:t>
            </w:r>
          </w:p>
          <w:p w:rsidR="00C94243" w:rsidRPr="009B498E" w:rsidRDefault="00CA6354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równuje wyrażenia zawierające pierwiastki</w:t>
            </w:r>
          </w:p>
        </w:tc>
        <w:tc>
          <w:tcPr>
            <w:tcW w:w="2409" w:type="dxa"/>
          </w:tcPr>
          <w:p w:rsidR="00C94243" w:rsidRPr="009B498E" w:rsidRDefault="00C94243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upraszcza wyrażenia, w których występują pierwiastki </w:t>
            </w:r>
            <w:r w:rsidR="00964351" w:rsidRPr="009B498E">
              <w:rPr>
                <w:rFonts w:asciiTheme="minorHAnsi" w:hAnsiTheme="minorHAnsi"/>
                <w:color w:val="auto"/>
              </w:rPr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964351" w:rsidRPr="009B498E">
              <w:rPr>
                <w:rFonts w:asciiTheme="minorHAnsi" w:hAnsiTheme="minorHAnsi"/>
                <w:color w:val="auto"/>
              </w:rPr>
              <w:t>trudniejszych przypadkach</w:t>
            </w:r>
          </w:p>
        </w:tc>
        <w:tc>
          <w:tcPr>
            <w:tcW w:w="2243" w:type="dxa"/>
          </w:tcPr>
          <w:p w:rsidR="00C94243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BF6491" w:rsidRPr="009B498E" w:rsidRDefault="00AE29D8" w:rsidP="00851E66">
            <w:pPr>
              <w:jc w:val="center"/>
              <w:rPr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lastRenderedPageBreak/>
              <w:t>D</w:t>
            </w:r>
            <w:r w:rsidR="009B498E" w:rsidRPr="009B498E">
              <w:rPr>
                <w:b/>
                <w:color w:val="FFFFFF" w:themeColor="background1"/>
                <w:sz w:val="24"/>
                <w:szCs w:val="24"/>
              </w:rPr>
              <w:t xml:space="preserve">ZIAŁ 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>2</w:t>
            </w:r>
            <w:r w:rsidR="00BF6491" w:rsidRPr="009B498E">
              <w:rPr>
                <w:b/>
                <w:color w:val="FFFFFF" w:themeColor="background1"/>
                <w:sz w:val="24"/>
                <w:szCs w:val="24"/>
              </w:rPr>
              <w:t>. TWIERDZENIE PITAGORASA</w:t>
            </w:r>
          </w:p>
        </w:tc>
      </w:tr>
      <w:tr w:rsidR="00BF6491" w:rsidRPr="009B498E" w:rsidTr="004A3BF9">
        <w:tc>
          <w:tcPr>
            <w:tcW w:w="2358" w:type="dxa"/>
          </w:tcPr>
          <w:p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>Twierdzenie Pitagorasa</w:t>
            </w:r>
          </w:p>
        </w:tc>
        <w:tc>
          <w:tcPr>
            <w:tcW w:w="2370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boki trójkąta prostokątnego </w:t>
            </w:r>
          </w:p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prawnie zapisuje tezę twierdzenia Pitagoras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konkretnych sytuacjach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jednego z boków trójkąta prostokątnego, gdy dane są dług</w:t>
            </w:r>
            <w:r w:rsidR="00F4259E" w:rsidRPr="009B498E">
              <w:rPr>
                <w:rFonts w:asciiTheme="minorHAnsi" w:hAnsiTheme="minorHAnsi"/>
                <w:color w:val="auto"/>
              </w:rPr>
              <w:t>ości pozostałych boków trójkąta</w:t>
            </w:r>
          </w:p>
        </w:tc>
        <w:tc>
          <w:tcPr>
            <w:tcW w:w="2409" w:type="dxa"/>
          </w:tcPr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odcinka umieszczonego na kratce jednostkowej</w:t>
            </w:r>
          </w:p>
        </w:tc>
        <w:tc>
          <w:tcPr>
            <w:tcW w:w="2370" w:type="dxa"/>
          </w:tcPr>
          <w:p w:rsidR="00BF6491" w:rsidRPr="009B498E" w:rsidRDefault="004F6817" w:rsidP="0097723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wysok</w:t>
            </w:r>
            <w:r w:rsidR="004A4CEB">
              <w:rPr>
                <w:rFonts w:asciiTheme="minorHAnsi" w:hAnsiTheme="minorHAnsi"/>
                <w:color w:val="auto"/>
              </w:rPr>
              <w:t>ości trójkąta równoramiennego z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</w:t>
            </w:r>
          </w:p>
        </w:tc>
        <w:tc>
          <w:tcPr>
            <w:tcW w:w="2409" w:type="dxa"/>
          </w:tcPr>
          <w:p w:rsidR="00BF6491" w:rsidRPr="009B498E" w:rsidRDefault="00BF6491" w:rsidP="00AF3E74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243" w:type="dxa"/>
          </w:tcPr>
          <w:p w:rsidR="00AF3E74" w:rsidRPr="009B498E" w:rsidRDefault="00AF3E74" w:rsidP="00AF3E7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dowodzi twierdzeni</w:t>
            </w:r>
            <w:r w:rsidR="00816FFE"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 Pitagorasa </w:t>
            </w:r>
          </w:p>
          <w:p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BF6491" w:rsidRPr="009B498E" w:rsidTr="004A3BF9">
        <w:tc>
          <w:tcPr>
            <w:tcW w:w="2358" w:type="dxa"/>
          </w:tcPr>
          <w:p w:rsidR="00BF6491" w:rsidRPr="009B498E" w:rsidRDefault="00A93F39" w:rsidP="00F4259E">
            <w:pPr>
              <w:pStyle w:val="Pa13"/>
              <w:rPr>
                <w:rFonts w:asciiTheme="minorHAnsi" w:hAnsiTheme="minorHAnsi" w:cs="AgendaPl RegularCondensed"/>
                <w:b/>
                <w:color w:val="000000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 xml:space="preserve">Przekątna kwadratu. Trójkąty o kątach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13.5pt" o:ole="">
                  <v:imagedata r:id="rId7" o:title=""/>
                </v:shape>
                <o:OLEObject Type="Embed" ProgID="Equation.DSMT4" ShapeID="_x0000_i1025" DrawAspect="Content" ObjectID="_1756303057" r:id="rId8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 id="_x0000_i1026" type="#_x0000_t75" style="width:20.25pt;height:13.5pt" o:ole="">
                  <v:imagedata r:id="rId7" o:title=""/>
                </v:shape>
                <o:OLEObject Type="Embed" ProgID="Equation.DSMT4" ShapeID="_x0000_i1026" DrawAspect="Content" ObjectID="_1756303058" r:id="rId9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 id="_x0000_i1027" type="#_x0000_t75" style="width:20.25pt;height:13.5pt" o:ole="">
                  <v:imagedata r:id="rId10" o:title=""/>
                </v:shape>
                <o:OLEObject Type="Embed" ProgID="Equation.DSMT4" ShapeID="_x0000_i1027" DrawAspect="Content" ObjectID="_1756303059" r:id="rId11"/>
              </w:object>
            </w:r>
          </w:p>
        </w:tc>
        <w:tc>
          <w:tcPr>
            <w:tcW w:w="2370" w:type="dxa"/>
          </w:tcPr>
          <w:p w:rsidR="00BF6491" w:rsidRPr="009B498E" w:rsidRDefault="00BF6491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długość przekątnej kwadratu</w:t>
            </w:r>
          </w:p>
        </w:tc>
        <w:tc>
          <w:tcPr>
            <w:tcW w:w="2409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przekątnej kwadratu, gdy dana jest długość jego boku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28" type="#_x0000_t75" style="width:20.25pt;height:13.5pt" o:ole="">
                  <v:imagedata r:id="rId7" o:title=""/>
                </v:shape>
                <o:OLEObject Type="Embed" ProgID="Equation.DSMT4" ShapeID="_x0000_i1028" DrawAspect="Content" ObjectID="_1756303060" r:id="rId12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29" type="#_x0000_t75" style="width:20.25pt;height:13.5pt" o:ole="">
                  <v:imagedata r:id="rId7" o:title=""/>
                </v:shape>
                <o:OLEObject Type="Embed" ProgID="Equation.DSMT4" ShapeID="_x0000_i1029" DrawAspect="Content" ObjectID="_1756303061" r:id="rId13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0" type="#_x0000_t75" style="width:20.25pt;height:13.5pt" o:ole="">
                  <v:imagedata r:id="rId10" o:title=""/>
                </v:shape>
                <o:OLEObject Type="Embed" ProgID="Equation.DSMT4" ShapeID="_x0000_i1030" DrawAspect="Content" ObjectID="_1756303062" r:id="rId14"/>
              </w:object>
            </w:r>
          </w:p>
        </w:tc>
        <w:tc>
          <w:tcPr>
            <w:tcW w:w="2370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boku kwadratu, gdy dana jest długość jego przekątnej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1" type="#_x0000_t75" style="width:20.25pt;height:13.5pt" o:ole="">
                  <v:imagedata r:id="rId7" o:title=""/>
                </v:shape>
                <o:OLEObject Type="Embed" ProgID="Equation.DSMT4" ShapeID="_x0000_i1031" DrawAspect="Content" ObjectID="_1756303063" r:id="rId15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2" type="#_x0000_t75" style="width:20.25pt;height:13.5pt" o:ole="">
                  <v:imagedata r:id="rId7" o:title=""/>
                </v:shape>
                <o:OLEObject Type="Embed" ProgID="Equation.DSMT4" ShapeID="_x0000_i1032" DrawAspect="Content" ObjectID="_1756303064" r:id="rId16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3" type="#_x0000_t75" style="width:20.25pt;height:13.5pt" o:ole="">
                  <v:imagedata r:id="rId10" o:title=""/>
                </v:shape>
                <o:OLEObject Type="Embed" ProgID="Equation.DSMT4" ShapeID="_x0000_i1033" DrawAspect="Content" ObjectID="_1756303065" r:id="rId17"/>
              </w:object>
            </w:r>
          </w:p>
        </w:tc>
        <w:tc>
          <w:tcPr>
            <w:tcW w:w="2409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dotyczące trójkątów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4" type="#_x0000_t75" style="width:20.25pt;height:13.5pt" o:ole="">
                  <v:imagedata r:id="rId7" o:title=""/>
                </v:shape>
                <o:OLEObject Type="Embed" ProgID="Equation.DSMT4" ShapeID="_x0000_i1034" DrawAspect="Content" ObjectID="_1756303066" r:id="rId18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5" type="#_x0000_t75" style="width:20.25pt;height:13.5pt" o:ole="">
                  <v:imagedata r:id="rId7" o:title=""/>
                </v:shape>
                <o:OLEObject Type="Embed" ProgID="Equation.DSMT4" ShapeID="_x0000_i1035" DrawAspect="Content" ObjectID="_1756303067" r:id="rId19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36" type="#_x0000_t75" style="width:20.25pt;height:13.5pt" o:ole="">
                  <v:imagedata r:id="rId10" o:title=""/>
                </v:shape>
                <o:OLEObject Type="Embed" ProgID="Equation.DSMT4" ShapeID="_x0000_i1036" DrawAspect="Content" ObjectID="_1756303068" r:id="rId20"/>
              </w:objec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prowadza wzór na przekątną w kwadracie</w:t>
            </w:r>
          </w:p>
        </w:tc>
        <w:tc>
          <w:tcPr>
            <w:tcW w:w="2243" w:type="dxa"/>
          </w:tcPr>
          <w:p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:rsidTr="004A3BF9">
        <w:tc>
          <w:tcPr>
            <w:tcW w:w="2358" w:type="dxa"/>
          </w:tcPr>
          <w:p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 xml:space="preserve">Wysokość trójkąta równobocznego. Trójkąty o kątach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 id="_x0000_i1037" type="#_x0000_t75" style="width:20.25pt;height:13.5pt" o:ole="">
                  <v:imagedata r:id="rId21" o:title=""/>
                </v:shape>
                <o:OLEObject Type="Embed" ProgID="Equation.DSMT4" ShapeID="_x0000_i1037" DrawAspect="Content" ObjectID="_1756303069" r:id="rId22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 id="_x0000_i1038" type="#_x0000_t75" style="width:20.25pt;height:13.5pt" o:ole="">
                  <v:imagedata r:id="rId23" o:title=""/>
                </v:shape>
                <o:OLEObject Type="Embed" ProgID="Equation.DSMT4" ShapeID="_x0000_i1038" DrawAspect="Content" ObjectID="_1756303070" r:id="rId24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>,</w:t>
            </w:r>
            <w:r w:rsidR="00F4259E" w:rsidRPr="009B498E">
              <w:rPr>
                <w:rFonts w:asciiTheme="minorHAnsi" w:hAnsiTheme="minorHAnsi"/>
              </w:rPr>
              <w:t xml:space="preserve">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>
                <v:shape id="_x0000_i1039" type="#_x0000_t75" style="width:20.25pt;height:13.5pt" o:ole="">
                  <v:imagedata r:id="rId10" o:title=""/>
                </v:shape>
                <o:OLEObject Type="Embed" ProgID="Equation.DSMT4" ShapeID="_x0000_i1039" DrawAspect="Content" ObjectID="_1756303071" r:id="rId25"/>
              </w:object>
            </w:r>
          </w:p>
        </w:tc>
        <w:tc>
          <w:tcPr>
            <w:tcW w:w="2370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9F7BCC" w:rsidRPr="009B498E">
              <w:rPr>
                <w:rFonts w:asciiTheme="minorHAnsi" w:hAnsiTheme="minorHAnsi"/>
                <w:color w:val="auto"/>
              </w:rPr>
              <w:t>zna</w:t>
            </w:r>
            <w:r w:rsidRPr="009B498E">
              <w:rPr>
                <w:rFonts w:asciiTheme="minorHAnsi" w:hAnsiTheme="minorHAnsi"/>
                <w:color w:val="auto"/>
              </w:rPr>
              <w:t xml:space="preserve"> wzór na długość wysokości w trójkącie równobocznym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9F7BCC" w:rsidRPr="009B498E">
              <w:rPr>
                <w:rFonts w:asciiTheme="minorHAnsi" w:hAnsiTheme="minorHAnsi"/>
                <w:color w:val="auto"/>
              </w:rPr>
              <w:t>zna</w:t>
            </w:r>
            <w:r w:rsidRPr="009B498E">
              <w:rPr>
                <w:rFonts w:asciiTheme="minorHAnsi" w:hAnsiTheme="minorHAnsi"/>
                <w:color w:val="auto"/>
              </w:rPr>
              <w:t xml:space="preserve"> wzór na pole trójkąt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równobocznego</w:t>
            </w:r>
          </w:p>
        </w:tc>
        <w:tc>
          <w:tcPr>
            <w:tcW w:w="2409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wysokości trójkąta równobocznego, gdy dana jest długość jego boku </w:t>
            </w:r>
          </w:p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pole trójkąta równobocznego, gdy dana jest długość jego boku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0" type="#_x0000_t75" style="width:20.25pt;height:13.5pt" o:ole="">
                  <v:imagedata r:id="rId21" o:title=""/>
                </v:shape>
                <o:OLEObject Type="Embed" ProgID="Equation.DSMT4" ShapeID="_x0000_i1040" DrawAspect="Content" ObjectID="_1756303072" r:id="rId26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1" type="#_x0000_t75" style="width:20.25pt;height:13.5pt" o:ole="">
                  <v:imagedata r:id="rId23" o:title=""/>
                </v:shape>
                <o:OLEObject Type="Embed" ProgID="Equation.DSMT4" ShapeID="_x0000_i1041" DrawAspect="Content" ObjectID="_1756303073" r:id="rId27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2" type="#_x0000_t75" style="width:20.25pt;height:13.5pt" o:ole="">
                  <v:imagedata r:id="rId10" o:title=""/>
                </v:shape>
                <o:OLEObject Type="Embed" ProgID="Equation.DSMT4" ShapeID="_x0000_i1042" DrawAspect="Content" ObjectID="_1756303074" r:id="rId28"/>
              </w:object>
            </w:r>
          </w:p>
        </w:tc>
        <w:tc>
          <w:tcPr>
            <w:tcW w:w="2370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boku trójkąta równobocznego, gdy dana jest długość jego wysokości </w:t>
            </w:r>
          </w:p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boku trójkąta równobocznego, gdy dane jest pole tego trójkąta </w: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3" type="#_x0000_t75" style="width:20.25pt;height:13.5pt" o:ole="">
                  <v:imagedata r:id="rId21" o:title=""/>
                </v:shape>
                <o:OLEObject Type="Embed" ProgID="Equation.DSMT4" ShapeID="_x0000_i1043" DrawAspect="Content" ObjectID="_1756303075" r:id="rId29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4" type="#_x0000_t75" style="width:20.25pt;height:13.5pt" o:ole="">
                  <v:imagedata r:id="rId23" o:title=""/>
                </v:shape>
                <o:OLEObject Type="Embed" ProgID="Equation.DSMT4" ShapeID="_x0000_i1044" DrawAspect="Content" ObjectID="_1756303076" r:id="rId30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5" type="#_x0000_t75" style="width:20.25pt;height:13.5pt" o:ole="">
                  <v:imagedata r:id="rId10" o:title=""/>
                </v:shape>
                <o:OLEObject Type="Embed" ProgID="Equation.DSMT4" ShapeID="_x0000_i1045" DrawAspect="Content" ObjectID="_1756303077" r:id="rId31"/>
              </w:object>
            </w:r>
          </w:p>
        </w:tc>
        <w:tc>
          <w:tcPr>
            <w:tcW w:w="2409" w:type="dxa"/>
          </w:tcPr>
          <w:p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ozwiązuje zadania tekstowe dotyczące trójkątów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6" type="#_x0000_t75" style="width:20.25pt;height:13.5pt" o:ole="">
                  <v:imagedata r:id="rId21" o:title=""/>
                </v:shape>
                <o:OLEObject Type="Embed" ProgID="Equation.DSMT4" ShapeID="_x0000_i1046" DrawAspect="Content" ObjectID="_1756303078" r:id="rId32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7" type="#_x0000_t75" style="width:20.25pt;height:13.5pt" o:ole="">
                  <v:imagedata r:id="rId23" o:title=""/>
                </v:shape>
                <o:OLEObject Type="Embed" ProgID="Equation.DSMT4" ShapeID="_x0000_i1047" DrawAspect="Content" ObjectID="_1756303079" r:id="rId33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>
                <v:shape id="_x0000_i1048" type="#_x0000_t75" style="width:20.25pt;height:13.5pt" o:ole="">
                  <v:imagedata r:id="rId10" o:title=""/>
                </v:shape>
                <o:OLEObject Type="Embed" ProgID="Equation.DSMT4" ShapeID="_x0000_i1048" DrawAspect="Content" ObjectID="_1756303080" r:id="rId34"/>
              </w:object>
            </w:r>
          </w:p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prowadza wzor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na wysokość trójkąta równobocznego, pole trójkąta równobocznego</w:t>
            </w:r>
          </w:p>
        </w:tc>
        <w:tc>
          <w:tcPr>
            <w:tcW w:w="2243" w:type="dxa"/>
          </w:tcPr>
          <w:p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BF6491" w:rsidRPr="009B498E" w:rsidTr="004A3BF9">
        <w:tc>
          <w:tcPr>
            <w:tcW w:w="2358" w:type="dxa"/>
          </w:tcPr>
          <w:p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4. </w:t>
            </w:r>
            <w:r w:rsidR="00BF6491" w:rsidRPr="000366A8">
              <w:rPr>
                <w:rFonts w:asciiTheme="minorHAnsi" w:hAnsiTheme="minorHAnsi" w:cs="AgendaPl RegularCondensed"/>
                <w:color w:val="000000"/>
              </w:rPr>
              <w:t>Zastosowania twierdzenia Pitagorasa</w:t>
            </w:r>
          </w:p>
        </w:tc>
        <w:tc>
          <w:tcPr>
            <w:tcW w:w="2370" w:type="dxa"/>
          </w:tcPr>
          <w:p w:rsidR="00BF6491" w:rsidRPr="009B498E" w:rsidRDefault="00816FFE" w:rsidP="004A1DC1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blicza długość odcinka</w:t>
            </w:r>
            <w:r w:rsidR="004A1DC1">
              <w:rPr>
                <w:rFonts w:asciiTheme="minorHAnsi" w:hAnsiTheme="minorHAnsi"/>
                <w:color w:val="auto"/>
              </w:rPr>
              <w:t>, którego końce są punktami kratowymi</w:t>
            </w:r>
          </w:p>
        </w:tc>
        <w:tc>
          <w:tcPr>
            <w:tcW w:w="2409" w:type="dxa"/>
          </w:tcPr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zastosowań twierdzenia Pitagorasa</w:t>
            </w:r>
          </w:p>
        </w:tc>
        <w:tc>
          <w:tcPr>
            <w:tcW w:w="2370" w:type="dxa"/>
          </w:tcPr>
          <w:p w:rsidR="00BF6491" w:rsidRPr="009B498E" w:rsidRDefault="00BF6491" w:rsidP="006F368C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</w:t>
            </w:r>
            <w:r w:rsidR="00356785" w:rsidRPr="009B498E">
              <w:rPr>
                <w:rFonts w:asciiTheme="minorHAnsi" w:hAnsiTheme="minorHAnsi"/>
                <w:color w:val="auto"/>
              </w:rPr>
              <w:t xml:space="preserve">z 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 sytuacjach praktycznych</w:t>
            </w:r>
          </w:p>
        </w:tc>
        <w:tc>
          <w:tcPr>
            <w:tcW w:w="2243" w:type="dxa"/>
          </w:tcPr>
          <w:p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BF6491" w:rsidRPr="009B498E" w:rsidRDefault="00157ACB" w:rsidP="00F4259E">
            <w:pPr>
              <w:pStyle w:val="Pa3"/>
              <w:jc w:val="center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ZIAŁ </w:t>
            </w:r>
            <w:r w:rsidR="00981CC4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3</w:t>
            </w:r>
            <w:r w:rsidR="00BF649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. GRANIASTOSŁUPY</w:t>
            </w:r>
          </w:p>
        </w:tc>
      </w:tr>
      <w:tr w:rsidR="004047AB" w:rsidRPr="009B498E" w:rsidTr="004A3BF9">
        <w:tc>
          <w:tcPr>
            <w:tcW w:w="2358" w:type="dxa"/>
          </w:tcPr>
          <w:p w:rsidR="004047AB" w:rsidRPr="009B498E" w:rsidRDefault="00981CC4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Własności graniastosłupów</w:t>
            </w:r>
          </w:p>
        </w:tc>
        <w:tc>
          <w:tcPr>
            <w:tcW w:w="2370" w:type="dxa"/>
          </w:tcPr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zna pojęcia:</w:t>
            </w:r>
            <w:r w:rsidRPr="009B498E">
              <w:rPr>
                <w:rFonts w:asciiTheme="minorHAnsi" w:hAnsiTheme="minorHAnsi"/>
                <w:color w:val="auto"/>
              </w:rPr>
              <w:t xml:space="preserve"> graniastosłup, graniastosłup prosty, graniastosłup prawidłowy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graniastosłupy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graniastosłupy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siatki graniastosłupów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graniastosłupy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sumę </w:t>
            </w:r>
            <w:r w:rsidR="004A1DC1">
              <w:rPr>
                <w:rFonts w:asciiTheme="minorHAnsi" w:hAnsiTheme="minorHAnsi"/>
                <w:color w:val="auto"/>
              </w:rPr>
              <w:t xml:space="preserve">długości </w:t>
            </w:r>
            <w:r w:rsidRPr="009B498E">
              <w:rPr>
                <w:rFonts w:asciiTheme="minorHAnsi" w:hAnsiTheme="minorHAnsi"/>
                <w:color w:val="auto"/>
              </w:rPr>
              <w:t xml:space="preserve">krawędzi graniastosłupa </w:t>
            </w:r>
          </w:p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krawędzi, wierzchołków i ścian graniastosłupa w zależności od liczby boków wielokąt</w:t>
            </w:r>
            <w:r w:rsidR="00F976E7" w:rsidRPr="009B498E">
              <w:rPr>
                <w:rFonts w:asciiTheme="minorHAnsi" w:hAnsiTheme="minorHAnsi"/>
                <w:color w:val="auto"/>
              </w:rPr>
              <w:t>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F976E7" w:rsidRPr="009B498E">
              <w:rPr>
                <w:rFonts w:asciiTheme="minorHAnsi" w:hAnsiTheme="minorHAnsi"/>
                <w:color w:val="auto"/>
              </w:rPr>
              <w:t xml:space="preserve">podstawie graniastosłupa </w:t>
            </w:r>
          </w:p>
        </w:tc>
        <w:tc>
          <w:tcPr>
            <w:tcW w:w="2409" w:type="dxa"/>
          </w:tcPr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siatki graniastosłupów prostych </w:t>
            </w:r>
          </w:p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ścian graniastosłupa, gdy dana jest liczba krawęd</w:t>
            </w:r>
            <w:r w:rsidR="00F4259E" w:rsidRPr="009B498E">
              <w:rPr>
                <w:rFonts w:asciiTheme="minorHAnsi" w:hAnsiTheme="minorHAnsi"/>
                <w:color w:val="auto"/>
              </w:rPr>
              <w:t>zi lub wierzchołków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F4259E" w:rsidRPr="009B498E">
              <w:rPr>
                <w:rFonts w:asciiTheme="minorHAnsi" w:hAnsiTheme="minorHAnsi"/>
                <w:color w:val="auto"/>
              </w:rPr>
              <w:t>odwrotnie</w:t>
            </w:r>
          </w:p>
        </w:tc>
        <w:tc>
          <w:tcPr>
            <w:tcW w:w="2370" w:type="dxa"/>
          </w:tcPr>
          <w:p w:rsidR="004047AB" w:rsidRPr="009B498E" w:rsidRDefault="004047AB" w:rsidP="00035053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:rsidR="004047AB" w:rsidRPr="009B498E" w:rsidRDefault="004047AB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z treścią dotyczące graniastosłupów </w:t>
            </w:r>
          </w:p>
        </w:tc>
        <w:tc>
          <w:tcPr>
            <w:tcW w:w="2243" w:type="dxa"/>
          </w:tcPr>
          <w:p w:rsidR="004047AB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4047AB" w:rsidRPr="009B498E" w:rsidTr="004A3BF9">
        <w:tc>
          <w:tcPr>
            <w:tcW w:w="2358" w:type="dxa"/>
          </w:tcPr>
          <w:p w:rsidR="004047AB" w:rsidRPr="009B498E" w:rsidRDefault="00981CC4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Pole powierzchni graniastosłupa</w:t>
            </w:r>
          </w:p>
        </w:tc>
        <w:tc>
          <w:tcPr>
            <w:tcW w:w="2370" w:type="dxa"/>
          </w:tcPr>
          <w:p w:rsidR="004047AB" w:rsidRPr="009B498E" w:rsidRDefault="004047AB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pole powierzchni graniastosłupa </w:t>
            </w:r>
          </w:p>
        </w:tc>
        <w:tc>
          <w:tcPr>
            <w:tcW w:w="2409" w:type="dxa"/>
          </w:tcPr>
          <w:p w:rsidR="004047AB" w:rsidRPr="009B498E" w:rsidRDefault="004047AB" w:rsidP="00BD0057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powierzchni </w:t>
            </w:r>
            <w:r w:rsidR="00315896">
              <w:rPr>
                <w:rFonts w:asciiTheme="minorHAnsi" w:hAnsiTheme="minorHAnsi"/>
                <w:color w:val="auto"/>
              </w:rPr>
              <w:t>całkowitej i bocznej</w:t>
            </w:r>
            <w:r w:rsidR="00F7081C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>graniastosłupa</w:t>
            </w:r>
          </w:p>
        </w:tc>
        <w:tc>
          <w:tcPr>
            <w:tcW w:w="2370" w:type="dxa"/>
          </w:tcPr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</w:t>
            </w:r>
            <w:r w:rsidR="00A44D03" w:rsidRPr="009B498E">
              <w:rPr>
                <w:rFonts w:asciiTheme="minorHAnsi" w:hAnsiTheme="minorHAnsi"/>
                <w:color w:val="auto"/>
              </w:rPr>
              <w:t>asności trójkątów prostokątnych</w:t>
            </w:r>
          </w:p>
        </w:tc>
        <w:tc>
          <w:tcPr>
            <w:tcW w:w="2409" w:type="dxa"/>
          </w:tcPr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graniastosłupa z</w:t>
            </w:r>
            <w:r w:rsidR="004A4CEB">
              <w:rPr>
                <w:rFonts w:asciiTheme="minorHAnsi" w:hAnsiTheme="minorHAnsi"/>
                <w:color w:val="auto"/>
              </w:rPr>
              <w:t> zastosowaniem twier</w:t>
            </w:r>
            <w:r w:rsidRPr="009B498E">
              <w:rPr>
                <w:rFonts w:asciiTheme="minorHAnsi" w:hAnsiTheme="minorHAnsi"/>
                <w:color w:val="auto"/>
              </w:rPr>
              <w:t>dzenia Pitag</w:t>
            </w:r>
            <w:r w:rsidR="00A44D03" w:rsidRPr="009B498E">
              <w:rPr>
                <w:rFonts w:asciiTheme="minorHAnsi" w:hAnsiTheme="minorHAnsi"/>
                <w:color w:val="auto"/>
              </w:rPr>
              <w:t>orasa w sytuacjach praktycznych</w:t>
            </w:r>
          </w:p>
        </w:tc>
        <w:tc>
          <w:tcPr>
            <w:tcW w:w="2243" w:type="dxa"/>
          </w:tcPr>
          <w:p w:rsidR="004047AB" w:rsidRPr="009B498E" w:rsidRDefault="00B13843" w:rsidP="00A44D0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A44D03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4047AB" w:rsidRPr="009B498E" w:rsidTr="004A3BF9">
        <w:tc>
          <w:tcPr>
            <w:tcW w:w="2358" w:type="dxa"/>
          </w:tcPr>
          <w:p w:rsidR="004047AB" w:rsidRPr="009B498E" w:rsidRDefault="00981CC4" w:rsidP="00A44D03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Objętość graniastosłupa</w:t>
            </w:r>
          </w:p>
        </w:tc>
        <w:tc>
          <w:tcPr>
            <w:tcW w:w="2370" w:type="dxa"/>
          </w:tcPr>
          <w:p w:rsidR="004047AB" w:rsidRPr="009B498E" w:rsidRDefault="004047AB" w:rsidP="00A44D03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objętość graniastosłupa</w:t>
            </w:r>
          </w:p>
        </w:tc>
        <w:tc>
          <w:tcPr>
            <w:tcW w:w="2409" w:type="dxa"/>
          </w:tcPr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mienia jednostki objętości </w:t>
            </w:r>
          </w:p>
          <w:p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objętość graniastosłupa </w:t>
            </w:r>
          </w:p>
          <w:p w:rsidR="004047AB" w:rsidRPr="009B498E" w:rsidRDefault="004047AB" w:rsidP="00A44D03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wyznacza wysokość graniastosłupa, gdy dana jest jeg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objętość</w:t>
            </w:r>
          </w:p>
        </w:tc>
        <w:tc>
          <w:tcPr>
            <w:tcW w:w="2370" w:type="dxa"/>
          </w:tcPr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oblicza objętość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</w:t>
            </w:r>
            <w:r w:rsidR="00A44D03" w:rsidRPr="009B498E">
              <w:rPr>
                <w:rFonts w:asciiTheme="minorHAnsi" w:hAnsiTheme="minorHAnsi"/>
                <w:color w:val="auto"/>
              </w:rPr>
              <w:t>asności trójkątów prostokątnych</w:t>
            </w:r>
          </w:p>
        </w:tc>
        <w:tc>
          <w:tcPr>
            <w:tcW w:w="2409" w:type="dxa"/>
          </w:tcPr>
          <w:p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objętość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 sytuacjach praktycznych</w:t>
            </w:r>
          </w:p>
        </w:tc>
        <w:tc>
          <w:tcPr>
            <w:tcW w:w="2243" w:type="dxa"/>
          </w:tcPr>
          <w:p w:rsidR="004047AB" w:rsidRPr="009B498E" w:rsidRDefault="00B13843" w:rsidP="00A44D0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A44D03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047AB" w:rsidRPr="009B498E" w:rsidTr="004A3BF9">
        <w:tc>
          <w:tcPr>
            <w:tcW w:w="2358" w:type="dxa"/>
          </w:tcPr>
          <w:p w:rsidR="004047AB" w:rsidRPr="009B498E" w:rsidRDefault="00981CC4" w:rsidP="000366A8">
            <w:pPr>
              <w:rPr>
                <w:b/>
                <w:sz w:val="24"/>
                <w:szCs w:val="24"/>
              </w:rPr>
            </w:pPr>
            <w:r w:rsidRPr="009B498E">
              <w:rPr>
                <w:b/>
                <w:sz w:val="24"/>
                <w:szCs w:val="24"/>
              </w:rPr>
              <w:lastRenderedPageBreak/>
              <w:t>3.4</w:t>
            </w:r>
            <w:r w:rsidR="00406CF9" w:rsidRPr="009B498E">
              <w:rPr>
                <w:b/>
                <w:sz w:val="24"/>
                <w:szCs w:val="24"/>
              </w:rPr>
              <w:t>.</w:t>
            </w:r>
            <w:r w:rsidRPr="009B498E">
              <w:rPr>
                <w:b/>
                <w:sz w:val="24"/>
                <w:szCs w:val="24"/>
              </w:rPr>
              <w:t xml:space="preserve"> </w:t>
            </w:r>
            <w:r w:rsidRPr="000366A8">
              <w:rPr>
                <w:sz w:val="24"/>
                <w:szCs w:val="24"/>
              </w:rPr>
              <w:t>O</w:t>
            </w:r>
            <w:r w:rsidR="004047AB" w:rsidRPr="000366A8">
              <w:rPr>
                <w:sz w:val="24"/>
                <w:szCs w:val="24"/>
              </w:rPr>
              <w:t xml:space="preserve">dcinki </w:t>
            </w:r>
            <w:r w:rsidRPr="000366A8">
              <w:rPr>
                <w:sz w:val="24"/>
                <w:szCs w:val="24"/>
              </w:rPr>
              <w:t xml:space="preserve">i kąty </w:t>
            </w:r>
            <w:r w:rsidR="004047AB" w:rsidRPr="000366A8">
              <w:rPr>
                <w:sz w:val="24"/>
                <w:szCs w:val="24"/>
              </w:rPr>
              <w:t>w</w:t>
            </w:r>
            <w:r w:rsidR="000366A8">
              <w:rPr>
                <w:sz w:val="24"/>
                <w:szCs w:val="24"/>
              </w:rPr>
              <w:t> </w:t>
            </w:r>
            <w:r w:rsidR="004047AB" w:rsidRPr="000366A8">
              <w:rPr>
                <w:sz w:val="24"/>
                <w:szCs w:val="24"/>
              </w:rPr>
              <w:t>graniastosłupach</w:t>
            </w:r>
          </w:p>
        </w:tc>
        <w:tc>
          <w:tcPr>
            <w:tcW w:w="2370" w:type="dxa"/>
          </w:tcPr>
          <w:p w:rsidR="004047AB" w:rsidRPr="009B498E" w:rsidRDefault="00926F06" w:rsidP="00BD0057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wskazuje przekątne graniastosłup</w:t>
            </w:r>
            <w:r w:rsidR="00BD0057">
              <w:rPr>
                <w:rFonts w:eastAsia="MyriadPro-Regular" w:cs="MyriadPro-Regular"/>
                <w:sz w:val="24"/>
                <w:szCs w:val="24"/>
              </w:rPr>
              <w:t>a oraz przekątne jego ścian</w:t>
            </w:r>
          </w:p>
        </w:tc>
        <w:tc>
          <w:tcPr>
            <w:tcW w:w="2409" w:type="dxa"/>
          </w:tcPr>
          <w:p w:rsidR="001D5579" w:rsidRPr="009B498E" w:rsidRDefault="001D5579" w:rsidP="001D5579">
            <w:pPr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- </w:t>
            </w:r>
            <w:r>
              <w:rPr>
                <w:rFonts w:eastAsia="MyriadPro-Regular" w:cs="MyriadPro-Regular"/>
                <w:sz w:val="24"/>
                <w:szCs w:val="24"/>
              </w:rPr>
              <w:t>wskazuje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charakterystyczne kąty w graniastosłupach</w:t>
            </w:r>
          </w:p>
          <w:p w:rsidR="004047AB" w:rsidRPr="009B498E" w:rsidRDefault="001D5579" w:rsidP="004047AB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graniastosłupach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 prostych sytuacjach</w:t>
            </w:r>
          </w:p>
        </w:tc>
        <w:tc>
          <w:tcPr>
            <w:tcW w:w="2370" w:type="dxa"/>
          </w:tcPr>
          <w:p w:rsidR="000C6159" w:rsidRPr="009B498E" w:rsidRDefault="000C6159" w:rsidP="000C6159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graniastosłupach</w:t>
            </w:r>
          </w:p>
        </w:tc>
        <w:tc>
          <w:tcPr>
            <w:tcW w:w="2409" w:type="dxa"/>
          </w:tcPr>
          <w:p w:rsidR="004047AB" w:rsidRPr="009B498E" w:rsidRDefault="0036321B" w:rsidP="004A4CEB">
            <w:pPr>
              <w:rPr>
                <w:sz w:val="24"/>
                <w:szCs w:val="24"/>
              </w:rPr>
            </w:pPr>
            <w:r w:rsidRPr="009B498E">
              <w:rPr>
                <w:sz w:val="24"/>
                <w:szCs w:val="24"/>
              </w:rPr>
              <w:t>- rozwiązuje zadania z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treścią dotyczące odcinków w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graniastosłupach</w:t>
            </w:r>
          </w:p>
        </w:tc>
        <w:tc>
          <w:tcPr>
            <w:tcW w:w="2243" w:type="dxa"/>
          </w:tcPr>
          <w:p w:rsidR="004047AB" w:rsidRPr="009B498E" w:rsidRDefault="00141DF6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157ACB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157ACB" w:rsidRPr="009B498E" w:rsidRDefault="00122696" w:rsidP="00406CF9">
            <w:pPr>
              <w:pStyle w:val="Pa3"/>
              <w:tabs>
                <w:tab w:val="center" w:pos="6889"/>
                <w:tab w:val="left" w:pos="8415"/>
              </w:tabs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4</w:t>
            </w:r>
            <w:r w:rsidR="00157ACB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. OSTROSŁUPY</w:t>
            </w:r>
          </w:p>
        </w:tc>
      </w:tr>
      <w:tr w:rsidR="00100071" w:rsidRPr="009B498E" w:rsidTr="004A3BF9">
        <w:tc>
          <w:tcPr>
            <w:tcW w:w="2358" w:type="dxa"/>
          </w:tcPr>
          <w:p w:rsidR="00100071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10007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100071" w:rsidRPr="000366A8">
              <w:rPr>
                <w:rFonts w:asciiTheme="minorHAnsi" w:hAnsiTheme="minorHAnsi" w:cs="AgendaPl RegularCondensed"/>
                <w:color w:val="000000"/>
              </w:rPr>
              <w:t>Własności ostrosłupów</w:t>
            </w:r>
          </w:p>
        </w:tc>
        <w:tc>
          <w:tcPr>
            <w:tcW w:w="2370" w:type="dxa"/>
          </w:tcPr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zna pojęcia:</w:t>
            </w:r>
            <w:r w:rsidRPr="009B498E">
              <w:rPr>
                <w:rFonts w:asciiTheme="minorHAnsi" w:hAnsiTheme="minorHAnsi"/>
                <w:color w:val="auto"/>
              </w:rPr>
              <w:t xml:space="preserve"> ostrosłup, ostrosłup prosty, ostrosłup prawidłowy </w:t>
            </w:r>
          </w:p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ostrosłupy </w:t>
            </w:r>
          </w:p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ostrosłupy </w:t>
            </w:r>
          </w:p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siatki ostrosłupów </w:t>
            </w:r>
          </w:p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ostrosłupy </w:t>
            </w:r>
          </w:p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sumę </w:t>
            </w:r>
            <w:r w:rsidR="001D5579">
              <w:rPr>
                <w:rFonts w:asciiTheme="minorHAnsi" w:hAnsiTheme="minorHAnsi"/>
                <w:color w:val="auto"/>
              </w:rPr>
              <w:t xml:space="preserve">długości </w:t>
            </w:r>
            <w:r w:rsidRPr="009B498E">
              <w:rPr>
                <w:rFonts w:asciiTheme="minorHAnsi" w:hAnsiTheme="minorHAnsi"/>
                <w:color w:val="auto"/>
              </w:rPr>
              <w:t xml:space="preserve">krawędzi ostrosłupa </w:t>
            </w:r>
          </w:p>
          <w:p w:rsidR="00100071" w:rsidRDefault="0010007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krawędzi, wierzchołków i ścian ostrosłup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leżno</w:t>
            </w:r>
            <w:r w:rsidR="004A4CEB">
              <w:rPr>
                <w:rFonts w:asciiTheme="minorHAnsi" w:hAnsiTheme="minorHAnsi"/>
                <w:color w:val="auto"/>
              </w:rPr>
              <w:t xml:space="preserve">ści od liczby </w:t>
            </w:r>
            <w:r w:rsidR="004A4CEB">
              <w:rPr>
                <w:rFonts w:asciiTheme="minorHAnsi" w:hAnsiTheme="minorHAnsi"/>
                <w:color w:val="auto"/>
              </w:rPr>
              <w:lastRenderedPageBreak/>
              <w:t>boków wielokąta w </w:t>
            </w:r>
            <w:r w:rsidRPr="009B498E">
              <w:rPr>
                <w:rFonts w:asciiTheme="minorHAnsi" w:hAnsiTheme="minorHAnsi"/>
                <w:color w:val="auto"/>
              </w:rPr>
              <w:t>podstawie ostrosłupa</w:t>
            </w:r>
          </w:p>
          <w:p w:rsidR="001D5579" w:rsidRPr="009B498E" w:rsidRDefault="001D5579" w:rsidP="001D5579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wie, co to jest spodek wysokości i gdzie się znajduje w zależności od wielokąta będącego podstawą tego ostrosłupa</w:t>
            </w:r>
          </w:p>
        </w:tc>
        <w:tc>
          <w:tcPr>
            <w:tcW w:w="2409" w:type="dxa"/>
          </w:tcPr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siatki ostrosłupów prostych </w:t>
            </w:r>
          </w:p>
          <w:p w:rsidR="00100071" w:rsidRPr="009B498E" w:rsidRDefault="00100071" w:rsidP="004A4CEB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liczbę ścian ostrosłupa, gdy dana jest liczba krawędzi lub wierzchołków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odwrotnie</w:t>
            </w:r>
          </w:p>
        </w:tc>
        <w:tc>
          <w:tcPr>
            <w:tcW w:w="2370" w:type="dxa"/>
          </w:tcPr>
          <w:p w:rsidR="00100071" w:rsidRPr="009B498E" w:rsidRDefault="00100071" w:rsidP="00A55AE1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wykorzystaniem twierdzenia Pitagorasa długości odcin</w:t>
            </w:r>
            <w:r w:rsidRPr="009B498E">
              <w:rPr>
                <w:rFonts w:asciiTheme="minorHAnsi" w:hAnsiTheme="minorHAnsi"/>
                <w:color w:val="auto"/>
              </w:rPr>
              <w:softHyphen/>
              <w:t>ków (np. krawędzi, wysokości ścian bocznych)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ostrosłupach </w:t>
            </w:r>
          </w:p>
          <w:p w:rsidR="00100071" w:rsidRPr="009B498E" w:rsidRDefault="00100071" w:rsidP="004A4CEB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eścią dotyczące ostrosłupów</w:t>
            </w:r>
          </w:p>
        </w:tc>
        <w:tc>
          <w:tcPr>
            <w:tcW w:w="2243" w:type="dxa"/>
          </w:tcPr>
          <w:p w:rsidR="0010007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801921" w:rsidRPr="009B498E" w:rsidTr="004A3BF9">
        <w:tc>
          <w:tcPr>
            <w:tcW w:w="2358" w:type="dxa"/>
          </w:tcPr>
          <w:p w:rsidR="00801921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>4</w:t>
            </w:r>
            <w:r w:rsidR="00406CF9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406CF9" w:rsidRPr="000366A8">
              <w:rPr>
                <w:rFonts w:asciiTheme="minorHAnsi" w:hAnsiTheme="minorHAnsi" w:cs="AgendaPl RegularCondensed"/>
                <w:color w:val="000000"/>
              </w:rPr>
              <w:t>Pole powierzchni ostrosłupa</w:t>
            </w:r>
          </w:p>
        </w:tc>
        <w:tc>
          <w:tcPr>
            <w:tcW w:w="2370" w:type="dxa"/>
          </w:tcPr>
          <w:p w:rsidR="00801921" w:rsidRPr="009B498E" w:rsidRDefault="00801921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pole powierzchni ostrosłupa</w:t>
            </w:r>
          </w:p>
        </w:tc>
        <w:tc>
          <w:tcPr>
            <w:tcW w:w="2409" w:type="dxa"/>
          </w:tcPr>
          <w:p w:rsidR="00801921" w:rsidRPr="009B498E" w:rsidRDefault="00801921" w:rsidP="001D557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</w:t>
            </w:r>
          </w:p>
        </w:tc>
        <w:tc>
          <w:tcPr>
            <w:tcW w:w="2370" w:type="dxa"/>
          </w:tcPr>
          <w:p w:rsidR="00801921" w:rsidRPr="009B498E" w:rsidRDefault="0080192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trójkątów prostokątnych</w:t>
            </w:r>
          </w:p>
        </w:tc>
        <w:tc>
          <w:tcPr>
            <w:tcW w:w="2409" w:type="dxa"/>
          </w:tcPr>
          <w:p w:rsidR="00801921" w:rsidRPr="009B498E" w:rsidRDefault="00A8031A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twier</w:t>
            </w:r>
            <w:r w:rsidR="004A4CEB">
              <w:rPr>
                <w:rFonts w:asciiTheme="minorHAnsi" w:hAnsiTheme="minorHAnsi"/>
                <w:color w:val="auto"/>
              </w:rPr>
              <w:t>d</w:t>
            </w:r>
            <w:r w:rsidRPr="009B498E">
              <w:rPr>
                <w:rFonts w:asciiTheme="minorHAnsi" w:hAnsiTheme="minorHAnsi"/>
                <w:color w:val="auto"/>
              </w:rPr>
              <w:t>zenia</w:t>
            </w:r>
            <w:r w:rsidR="004A4CEB">
              <w:rPr>
                <w:rFonts w:asciiTheme="minorHAnsi" w:hAnsiTheme="minorHAnsi"/>
                <w:color w:val="auto"/>
              </w:rPr>
              <w:t xml:space="preserve"> Pitagorasa w </w:t>
            </w:r>
            <w:r w:rsidRPr="009B498E">
              <w:rPr>
                <w:rFonts w:asciiTheme="minorHAnsi" w:hAnsiTheme="minorHAnsi"/>
                <w:color w:val="auto"/>
              </w:rPr>
              <w:t>sytuacjach praktycznych</w:t>
            </w:r>
          </w:p>
        </w:tc>
        <w:tc>
          <w:tcPr>
            <w:tcW w:w="2243" w:type="dxa"/>
          </w:tcPr>
          <w:p w:rsidR="0080192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9542B" w:rsidRPr="009B498E" w:rsidTr="004A3BF9">
        <w:tc>
          <w:tcPr>
            <w:tcW w:w="2358" w:type="dxa"/>
          </w:tcPr>
          <w:p w:rsidR="0049542B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49542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49542B" w:rsidRPr="000366A8">
              <w:rPr>
                <w:rFonts w:asciiTheme="minorHAnsi" w:hAnsiTheme="minorHAnsi" w:cs="AgendaPl RegularCondensed"/>
                <w:color w:val="000000"/>
              </w:rPr>
              <w:t>Objętość ostrosłupa</w:t>
            </w:r>
          </w:p>
        </w:tc>
        <w:tc>
          <w:tcPr>
            <w:tcW w:w="2370" w:type="dxa"/>
          </w:tcPr>
          <w:p w:rsidR="0049542B" w:rsidRPr="009B498E" w:rsidRDefault="0049542B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objętość ostrosłupa</w:t>
            </w:r>
          </w:p>
        </w:tc>
        <w:tc>
          <w:tcPr>
            <w:tcW w:w="2409" w:type="dxa"/>
          </w:tcPr>
          <w:p w:rsidR="0049542B" w:rsidRPr="009B498E" w:rsidRDefault="0049542B" w:rsidP="0049542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objętość ostrosłupa </w:t>
            </w:r>
          </w:p>
          <w:p w:rsidR="0049542B" w:rsidRPr="009B498E" w:rsidRDefault="0049542B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wysokość ostrosłupa, gdy dana jest jego objętość</w:t>
            </w:r>
          </w:p>
        </w:tc>
        <w:tc>
          <w:tcPr>
            <w:tcW w:w="2370" w:type="dxa"/>
          </w:tcPr>
          <w:p w:rsidR="0049542B" w:rsidRPr="009B498E" w:rsidRDefault="0049542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objętość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trójkątów prostokątnych</w:t>
            </w:r>
          </w:p>
        </w:tc>
        <w:tc>
          <w:tcPr>
            <w:tcW w:w="2409" w:type="dxa"/>
          </w:tcPr>
          <w:p w:rsidR="0049542B" w:rsidRPr="009B498E" w:rsidRDefault="00A8031A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</w:t>
            </w:r>
            <w:r w:rsidR="004A4CEB">
              <w:rPr>
                <w:rFonts w:asciiTheme="minorHAnsi" w:hAnsiTheme="minorHAnsi"/>
                <w:color w:val="auto"/>
              </w:rPr>
              <w:t xml:space="preserve"> oblicza objętość  ostrosłupa z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sytuacjach praktycznych</w:t>
            </w:r>
          </w:p>
        </w:tc>
        <w:tc>
          <w:tcPr>
            <w:tcW w:w="2243" w:type="dxa"/>
          </w:tcPr>
          <w:p w:rsidR="0049542B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9542B" w:rsidRPr="009B498E" w:rsidTr="004A3BF9">
        <w:tc>
          <w:tcPr>
            <w:tcW w:w="2358" w:type="dxa"/>
          </w:tcPr>
          <w:p w:rsidR="0049542B" w:rsidRPr="009B498E" w:rsidRDefault="00122696" w:rsidP="00122696">
            <w:pPr>
              <w:rPr>
                <w:b/>
                <w:sz w:val="24"/>
                <w:szCs w:val="24"/>
              </w:rPr>
            </w:pPr>
            <w:r w:rsidRPr="009B498E">
              <w:rPr>
                <w:b/>
                <w:sz w:val="24"/>
                <w:szCs w:val="24"/>
              </w:rPr>
              <w:t>4</w:t>
            </w:r>
            <w:r w:rsidR="0049542B" w:rsidRPr="009B498E">
              <w:rPr>
                <w:b/>
                <w:sz w:val="24"/>
                <w:szCs w:val="24"/>
              </w:rPr>
              <w:t>.4</w:t>
            </w:r>
            <w:r w:rsidR="00406CF9" w:rsidRPr="009B498E">
              <w:rPr>
                <w:b/>
                <w:sz w:val="24"/>
                <w:szCs w:val="24"/>
              </w:rPr>
              <w:t>.</w:t>
            </w:r>
            <w:r w:rsidR="0049542B" w:rsidRPr="009B498E">
              <w:rPr>
                <w:b/>
                <w:sz w:val="24"/>
                <w:szCs w:val="24"/>
              </w:rPr>
              <w:t xml:space="preserve"> </w:t>
            </w:r>
            <w:r w:rsidRPr="000366A8">
              <w:rPr>
                <w:sz w:val="24"/>
                <w:szCs w:val="24"/>
              </w:rPr>
              <w:t>O</w:t>
            </w:r>
            <w:r w:rsidR="0049542B" w:rsidRPr="000366A8">
              <w:rPr>
                <w:sz w:val="24"/>
                <w:szCs w:val="24"/>
              </w:rPr>
              <w:t>dcinki</w:t>
            </w:r>
            <w:r w:rsidRPr="000366A8">
              <w:rPr>
                <w:sz w:val="24"/>
                <w:szCs w:val="24"/>
              </w:rPr>
              <w:t xml:space="preserve"> i kąty</w:t>
            </w:r>
            <w:r w:rsidR="000366A8">
              <w:rPr>
                <w:sz w:val="24"/>
                <w:szCs w:val="24"/>
              </w:rPr>
              <w:t xml:space="preserve"> w </w:t>
            </w:r>
            <w:r w:rsidR="0049542B" w:rsidRPr="000366A8">
              <w:rPr>
                <w:sz w:val="24"/>
                <w:szCs w:val="24"/>
              </w:rPr>
              <w:t>ostrosłupach</w:t>
            </w:r>
          </w:p>
        </w:tc>
        <w:tc>
          <w:tcPr>
            <w:tcW w:w="2370" w:type="dxa"/>
          </w:tcPr>
          <w:p w:rsidR="0049542B" w:rsidRPr="009B498E" w:rsidRDefault="0049542B" w:rsidP="003E5FB2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:rsidR="0049542B" w:rsidRDefault="001D5579" w:rsidP="001D5579">
            <w:pPr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TimesNewRomanPSMT" w:cs="TimesNewRomanPSMT"/>
                <w:sz w:val="24"/>
                <w:szCs w:val="24"/>
              </w:rPr>
              <w:t>-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</w:t>
            </w:r>
            <w:r>
              <w:rPr>
                <w:rFonts w:eastAsia="MyriadPro-Regular" w:cs="MyriadPro-Regular"/>
                <w:sz w:val="24"/>
                <w:szCs w:val="24"/>
              </w:rPr>
              <w:t>wskazuje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charakterystyczne kąty w ostrosłupach</w:t>
            </w:r>
          </w:p>
          <w:p w:rsidR="001D5579" w:rsidRPr="009B498E" w:rsidRDefault="001D5579" w:rsidP="001D557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>- oblicza długości odcinków zawartych w ostrosłupach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 prostych sytuacjach</w:t>
            </w:r>
          </w:p>
        </w:tc>
        <w:tc>
          <w:tcPr>
            <w:tcW w:w="2370" w:type="dxa"/>
          </w:tcPr>
          <w:p w:rsidR="003E5FB2" w:rsidRPr="009B498E" w:rsidRDefault="003E5FB2" w:rsidP="003E5FB2">
            <w:pPr>
              <w:autoSpaceDE w:val="0"/>
              <w:autoSpaceDN w:val="0"/>
              <w:adjustRightInd w:val="0"/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>- oblicza długości odcinków zawartych w ostrosłupach</w:t>
            </w:r>
          </w:p>
          <w:p w:rsidR="0049542B" w:rsidRPr="009B498E" w:rsidRDefault="0049542B" w:rsidP="003E5FB2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:rsidR="0049542B" w:rsidRPr="009B498E" w:rsidRDefault="003E5FB2" w:rsidP="004A4CEB">
            <w:pPr>
              <w:rPr>
                <w:sz w:val="24"/>
                <w:szCs w:val="24"/>
              </w:rPr>
            </w:pPr>
            <w:r w:rsidRPr="009B498E">
              <w:rPr>
                <w:sz w:val="24"/>
                <w:szCs w:val="24"/>
              </w:rPr>
              <w:lastRenderedPageBreak/>
              <w:t>- rozwiązuje zadania z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 xml:space="preserve">treścią dotyczące odcinków w </w:t>
            </w:r>
            <w:r w:rsidRPr="009B498E">
              <w:rPr>
                <w:sz w:val="24"/>
                <w:szCs w:val="24"/>
              </w:rPr>
              <w:lastRenderedPageBreak/>
              <w:t>ostrosłupach</w:t>
            </w:r>
          </w:p>
        </w:tc>
        <w:tc>
          <w:tcPr>
            <w:tcW w:w="2243" w:type="dxa"/>
          </w:tcPr>
          <w:p w:rsidR="0049542B" w:rsidRPr="009B498E" w:rsidRDefault="00C55B2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F5289A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F5289A" w:rsidRPr="009B498E" w:rsidRDefault="00EA404C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lastRenderedPageBreak/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5</w:t>
            </w:r>
            <w:r w:rsidR="00F5289A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. </w:t>
            </w:r>
            <w:r w:rsidR="0094413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STATYSTYKA I 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RACHUNEK </w:t>
            </w:r>
            <w:r w:rsidR="0094413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PRAWDOPODOBIEŃSTW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A</w:t>
            </w:r>
          </w:p>
        </w:tc>
      </w:tr>
      <w:tr w:rsidR="00F25901" w:rsidRPr="009B498E" w:rsidTr="004A3BF9">
        <w:tc>
          <w:tcPr>
            <w:tcW w:w="2358" w:type="dxa"/>
          </w:tcPr>
          <w:p w:rsidR="00F25901" w:rsidRPr="009B498E" w:rsidRDefault="00EA404C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5</w:t>
            </w:r>
            <w:r w:rsidR="00F2590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F25901" w:rsidRPr="000366A8">
              <w:rPr>
                <w:rFonts w:asciiTheme="minorHAnsi" w:hAnsiTheme="minorHAnsi" w:cs="AgendaPl RegularCondensed"/>
                <w:color w:val="000000"/>
              </w:rPr>
              <w:t>Statystyka</w:t>
            </w:r>
          </w:p>
        </w:tc>
        <w:tc>
          <w:tcPr>
            <w:tcW w:w="2370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1D5579">
              <w:rPr>
                <w:rFonts w:asciiTheme="minorHAnsi" w:hAnsiTheme="minorHAnsi"/>
                <w:color w:val="auto"/>
              </w:rPr>
              <w:t>zna pojęcie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kilku liczb </w:t>
            </w:r>
          </w:p>
          <w:p w:rsidR="00F25901" w:rsidRPr="009B498E" w:rsidRDefault="00F2590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dczytuje informacje z tabel, diagramów </w:t>
            </w:r>
            <w:r w:rsidR="00406CF9" w:rsidRPr="009B498E">
              <w:rPr>
                <w:rFonts w:asciiTheme="minorHAnsi" w:hAnsiTheme="minorHAnsi"/>
                <w:color w:val="auto"/>
              </w:rPr>
              <w:t>słupkowych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406CF9" w:rsidRPr="009B498E">
              <w:rPr>
                <w:rFonts w:asciiTheme="minorHAnsi" w:hAnsiTheme="minorHAnsi"/>
                <w:color w:val="auto"/>
              </w:rPr>
              <w:t>kołowych, wykresów</w:t>
            </w:r>
          </w:p>
        </w:tc>
        <w:tc>
          <w:tcPr>
            <w:tcW w:w="2409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średnią arytmetyczną kilku liczb </w:t>
            </w:r>
          </w:p>
          <w:p w:rsidR="00F25901" w:rsidRPr="009B498E" w:rsidRDefault="00F25901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sporządza diagramy słupkowe oraz wykresy dla podanych danych</w:t>
            </w:r>
          </w:p>
        </w:tc>
        <w:tc>
          <w:tcPr>
            <w:tcW w:w="2370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ozwiązuje zadania tekstowe </w:t>
            </w:r>
            <w:r w:rsidR="001D5579">
              <w:rPr>
                <w:rFonts w:asciiTheme="minorHAnsi" w:hAnsiTheme="minorHAnsi"/>
                <w:color w:val="auto"/>
              </w:rPr>
              <w:t xml:space="preserve">dotyczące </w:t>
            </w:r>
            <w:r w:rsidRPr="009B498E">
              <w:rPr>
                <w:rFonts w:asciiTheme="minorHAnsi" w:hAnsiTheme="minorHAnsi"/>
                <w:color w:val="auto"/>
              </w:rPr>
              <w:t>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interpretuje informacje prezentowane za pomocą tabel, diagra</w:t>
            </w:r>
            <w:r w:rsidRPr="009B498E">
              <w:rPr>
                <w:rFonts w:asciiTheme="minorHAnsi" w:hAnsiTheme="minorHAnsi"/>
                <w:color w:val="auto"/>
              </w:rPr>
              <w:softHyphen/>
              <w:t xml:space="preserve">mów, wykresów </w:t>
            </w:r>
          </w:p>
          <w:p w:rsidR="00F25901" w:rsidRPr="009B498E" w:rsidRDefault="00F25901" w:rsidP="004A4CEB">
            <w:pPr>
              <w:pStyle w:val="Default"/>
              <w:rPr>
                <w:rFonts w:asciiTheme="minorHAnsi" w:hAnsiTheme="minorHAnsi"/>
                <w:b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rezentuje dane statystyczne za pomocą diagramów słupkowych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kołowych oraz wykresów</w:t>
            </w:r>
          </w:p>
        </w:tc>
        <w:tc>
          <w:tcPr>
            <w:tcW w:w="2409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rozwiązuje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 xml:space="preserve"> zadania tekstowe </w:t>
            </w:r>
            <w:r w:rsidR="001D5579">
              <w:rPr>
                <w:rFonts w:asciiTheme="minorHAnsi" w:hAnsiTheme="minorHAnsi"/>
                <w:color w:val="auto"/>
              </w:rPr>
              <w:t>dotyczące</w:t>
            </w:r>
            <w:r w:rsidR="001D5579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>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A05862" w:rsidRPr="009B498E">
              <w:rPr>
                <w:rFonts w:asciiTheme="minorHAnsi" w:hAnsiTheme="minorHAnsi"/>
                <w:color w:val="auto"/>
              </w:rPr>
              <w:t>w trudniejszych przypadkach</w:t>
            </w:r>
          </w:p>
          <w:p w:rsidR="00F25901" w:rsidRPr="009B498E" w:rsidRDefault="00F25901" w:rsidP="001D5579">
            <w:pPr>
              <w:pStyle w:val="Default"/>
              <w:rPr>
                <w:b/>
              </w:rPr>
            </w:pPr>
            <w:r w:rsidRPr="009B498E">
              <w:rPr>
                <w:rFonts w:asciiTheme="minorHAnsi" w:hAnsiTheme="minorHAnsi"/>
                <w:color w:val="auto"/>
              </w:rPr>
              <w:t>- przeprowadza badanie, następnie opracowuje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prezentuje wyniki</w:t>
            </w:r>
            <w:r w:rsidR="001D5579">
              <w:rPr>
                <w:rFonts w:asciiTheme="minorHAnsi" w:hAnsiTheme="minorHAnsi"/>
                <w:color w:val="auto"/>
              </w:rPr>
              <w:t xml:space="preserve"> przy użyciu</w:t>
            </w:r>
            <w:r w:rsidRPr="009B498E">
              <w:rPr>
                <w:rFonts w:asciiTheme="minorHAnsi" w:hAnsiTheme="minorHAnsi"/>
                <w:color w:val="auto"/>
              </w:rPr>
              <w:t xml:space="preserve"> komputer</w:t>
            </w:r>
            <w:r w:rsidR="001D5579">
              <w:rPr>
                <w:rFonts w:asciiTheme="minorHAnsi" w:hAnsiTheme="minorHAnsi"/>
                <w:color w:val="auto"/>
              </w:rPr>
              <w:t>a</w:t>
            </w:r>
            <w:r w:rsidRPr="009B498E">
              <w:rPr>
                <w:rFonts w:asciiTheme="minorHAnsi" w:hAnsiTheme="minorHAnsi"/>
                <w:color w:val="auto"/>
              </w:rPr>
              <w:t xml:space="preserve"> oraz wyciąga wnioski</w:t>
            </w:r>
          </w:p>
        </w:tc>
        <w:tc>
          <w:tcPr>
            <w:tcW w:w="2243" w:type="dxa"/>
          </w:tcPr>
          <w:p w:rsidR="00B13843" w:rsidRPr="009B498E" w:rsidRDefault="00B13843" w:rsidP="00B13843">
            <w:pPr>
              <w:autoSpaceDE w:val="0"/>
              <w:autoSpaceDN w:val="0"/>
              <w:adjustRightInd w:val="0"/>
              <w:rPr>
                <w:rFonts w:cs="AgendaPl-RegularCondensed"/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</w:p>
          <w:p w:rsidR="00F25901" w:rsidRPr="009B498E" w:rsidRDefault="00B13843" w:rsidP="00B13843">
            <w:pPr>
              <w:rPr>
                <w:b/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b/>
                <w:sz w:val="24"/>
                <w:szCs w:val="24"/>
              </w:rPr>
              <w:t xml:space="preserve"> </w:t>
            </w:r>
          </w:p>
        </w:tc>
      </w:tr>
      <w:tr w:rsidR="00F25901" w:rsidRPr="009B498E" w:rsidTr="004A3BF9">
        <w:tc>
          <w:tcPr>
            <w:tcW w:w="2358" w:type="dxa"/>
          </w:tcPr>
          <w:p w:rsidR="00F25901" w:rsidRPr="009B498E" w:rsidRDefault="00EA404C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5</w:t>
            </w:r>
            <w:r w:rsidR="00F2590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Pr="000366A8">
              <w:rPr>
                <w:rFonts w:asciiTheme="minorHAnsi" w:eastAsia="Calibri" w:hAnsiTheme="minorHAnsi" w:cs="Times New Roman"/>
              </w:rPr>
              <w:t>Wprowadzenie do kombinatoryki i rachunku prawdopodobieństwa</w:t>
            </w:r>
          </w:p>
        </w:tc>
        <w:tc>
          <w:tcPr>
            <w:tcW w:w="2370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licza elementy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anym zbiorze oraz oblicza, ile z nich ma daną własność </w:t>
            </w:r>
          </w:p>
          <w:p w:rsidR="00F25901" w:rsidRPr="009B498E" w:rsidRDefault="00F25901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pojęcie zdarzenia losowego</w:t>
            </w:r>
            <w:r w:rsidR="008A5E2A">
              <w:rPr>
                <w:rFonts w:asciiTheme="minorHAnsi" w:hAnsiTheme="minorHAnsi"/>
                <w:color w:val="auto"/>
              </w:rPr>
              <w:t xml:space="preserve"> i zdarzenia sprzyjającego</w:t>
            </w:r>
          </w:p>
        </w:tc>
        <w:tc>
          <w:tcPr>
            <w:tcW w:w="2409" w:type="dxa"/>
          </w:tcPr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daje zdarzen</w:t>
            </w:r>
            <w:r w:rsidR="004A4CEB">
              <w:rPr>
                <w:rFonts w:asciiTheme="minorHAnsi" w:hAnsiTheme="minorHAnsi"/>
                <w:color w:val="auto"/>
              </w:rPr>
              <w:t>ia losowe w danym doświadczeniu</w:t>
            </w:r>
          </w:p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skazuje zdarzenia mniej lub bardziej prawdopodobne </w:t>
            </w:r>
          </w:p>
          <w:p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rzeprowadza proste doświadczeni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losowe </w:t>
            </w:r>
          </w:p>
          <w:p w:rsidR="00F25901" w:rsidRPr="009B498E" w:rsidRDefault="00F25901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oblicza prawdopodobieństwo zdarzenia </w:t>
            </w:r>
            <w:r w:rsidR="008A5E2A">
              <w:rPr>
                <w:rFonts w:asciiTheme="minorHAnsi" w:hAnsiTheme="minorHAnsi"/>
                <w:color w:val="auto"/>
              </w:rPr>
              <w:t xml:space="preserve">losowego </w:t>
            </w:r>
            <w:r w:rsidRPr="009B498E">
              <w:rPr>
                <w:rFonts w:asciiTheme="minorHAnsi" w:hAnsiTheme="minorHAnsi"/>
                <w:color w:val="auto"/>
              </w:rPr>
              <w:t>w prostych przypadkach</w:t>
            </w:r>
          </w:p>
        </w:tc>
        <w:tc>
          <w:tcPr>
            <w:tcW w:w="2370" w:type="dxa"/>
          </w:tcPr>
          <w:p w:rsidR="00F25901" w:rsidRPr="009B498E" w:rsidRDefault="00F833C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oblicza prawdopodobieństwo zdarzenia</w:t>
            </w:r>
            <w:r w:rsidR="008A5E2A">
              <w:rPr>
                <w:rFonts w:asciiTheme="minorHAnsi" w:hAnsiTheme="minorHAnsi"/>
                <w:color w:val="auto"/>
              </w:rPr>
              <w:t xml:space="preserve"> losowego</w:t>
            </w:r>
          </w:p>
        </w:tc>
        <w:tc>
          <w:tcPr>
            <w:tcW w:w="2409" w:type="dxa"/>
          </w:tcPr>
          <w:p w:rsidR="00F25901" w:rsidRPr="009B498E" w:rsidRDefault="00F833C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zna i rozumie pojęcia: zdarzenie pewne, zdarzenie niemożliwe</w:t>
            </w:r>
          </w:p>
        </w:tc>
        <w:tc>
          <w:tcPr>
            <w:tcW w:w="2243" w:type="dxa"/>
          </w:tcPr>
          <w:p w:rsidR="00F2590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F833C8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F833C8" w:rsidRPr="009B498E" w:rsidRDefault="00040051" w:rsidP="00406CF9">
            <w:pPr>
              <w:pStyle w:val="Pa3"/>
              <w:jc w:val="center"/>
              <w:rPr>
                <w:color w:val="FFFFFF" w:themeColor="background1"/>
              </w:rPr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lastRenderedPageBreak/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6. 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POWTÓRZENIE</w:t>
            </w:r>
          </w:p>
        </w:tc>
      </w:tr>
      <w:tr w:rsidR="00AE29D8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AE29D8" w:rsidRPr="009B498E" w:rsidRDefault="00040051" w:rsidP="00406CF9">
            <w:pPr>
              <w:jc w:val="center"/>
              <w:rPr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D</w:t>
            </w:r>
            <w:r w:rsidR="000366A8" w:rsidRPr="009B498E">
              <w:rPr>
                <w:b/>
                <w:color w:val="FFFFFF" w:themeColor="background1"/>
                <w:sz w:val="24"/>
                <w:szCs w:val="24"/>
              </w:rPr>
              <w:t>ZIAŁ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 xml:space="preserve"> 7</w:t>
            </w:r>
            <w:r w:rsidR="00AE29D8" w:rsidRPr="009B498E">
              <w:rPr>
                <w:b/>
                <w:color w:val="FFFFFF" w:themeColor="background1"/>
                <w:sz w:val="24"/>
                <w:szCs w:val="24"/>
              </w:rPr>
              <w:t>. KOŁO I OKRĄG</w:t>
            </w:r>
          </w:p>
        </w:tc>
      </w:tr>
      <w:tr w:rsidR="00AE29D8" w:rsidRPr="009B498E" w:rsidTr="004A3BF9">
        <w:tc>
          <w:tcPr>
            <w:tcW w:w="2358" w:type="dxa"/>
          </w:tcPr>
          <w:p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 xml:space="preserve">Liczba </w:t>
            </w:r>
            <w:r w:rsidR="00AE29D8" w:rsidRPr="000366A8">
              <w:rPr>
                <w:rStyle w:val="A11"/>
                <w:rFonts w:asciiTheme="minorHAnsi" w:hAnsiTheme="minorHAnsi"/>
                <w:sz w:val="24"/>
                <w:szCs w:val="24"/>
              </w:rPr>
              <w:t>π</w:t>
            </w:r>
            <w:r w:rsidR="00AE29D8" w:rsidRPr="009B498E">
              <w:rPr>
                <w:rStyle w:val="A11"/>
                <w:rFonts w:asciiTheme="minorHAnsi" w:hAnsiTheme="minorHAnsi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70" w:type="dxa"/>
          </w:tcPr>
          <w:p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zna przybliżenia liczby </w:t>
            </w:r>
            <w:r w:rsidRPr="009B498E">
              <w:rPr>
                <w:rStyle w:val="A11"/>
                <w:rFonts w:asciiTheme="minorHAnsi" w:hAnsiTheme="minorHAnsi"/>
                <w:color w:val="auto"/>
                <w:sz w:val="24"/>
                <w:szCs w:val="24"/>
              </w:rPr>
              <w:t>π</w:t>
            </w:r>
          </w:p>
        </w:tc>
        <w:tc>
          <w:tcPr>
            <w:tcW w:w="2409" w:type="dxa"/>
          </w:tcPr>
          <w:p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370" w:type="dxa"/>
          </w:tcPr>
          <w:p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  <w:tc>
          <w:tcPr>
            <w:tcW w:w="2243" w:type="dxa"/>
          </w:tcPr>
          <w:p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</w:tr>
      <w:tr w:rsidR="00AE29D8" w:rsidRPr="009B498E" w:rsidTr="004A3BF9">
        <w:tc>
          <w:tcPr>
            <w:tcW w:w="2358" w:type="dxa"/>
          </w:tcPr>
          <w:p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>Długość okręgu</w:t>
            </w:r>
          </w:p>
        </w:tc>
        <w:tc>
          <w:tcPr>
            <w:tcW w:w="2370" w:type="dxa"/>
          </w:tcPr>
          <w:p w:rsidR="00AE29D8" w:rsidRPr="009B498E" w:rsidRDefault="00AE29D8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zna wzór na długość okręgu </w:t>
            </w:r>
          </w:p>
          <w:p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okręgu, gdy dany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>promień lub średnica</w:t>
            </w:r>
          </w:p>
        </w:tc>
        <w:tc>
          <w:tcPr>
            <w:tcW w:w="2409" w:type="dxa"/>
          </w:tcPr>
          <w:p w:rsidR="00AE29D8" w:rsidRPr="009B498E" w:rsidRDefault="00AE29D8" w:rsidP="008A5E2A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romień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średnicę</w:t>
            </w:r>
            <w:r w:rsidR="008A5E2A" w:rsidRPr="009B498E">
              <w:rPr>
                <w:rFonts w:asciiTheme="minorHAnsi" w:hAnsiTheme="minorHAnsi"/>
                <w:color w:val="auto"/>
              </w:rPr>
              <w:t xml:space="preserve"> okręgu</w:t>
            </w:r>
            <w:r w:rsidRPr="009B498E">
              <w:rPr>
                <w:rFonts w:asciiTheme="minorHAnsi" w:hAnsiTheme="minorHAnsi"/>
                <w:color w:val="auto"/>
              </w:rPr>
              <w:t xml:space="preserve">, gdy dana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długość </w:t>
            </w:r>
          </w:p>
        </w:tc>
        <w:tc>
          <w:tcPr>
            <w:tcW w:w="2370" w:type="dxa"/>
          </w:tcPr>
          <w:p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okręgów</w:t>
            </w:r>
          </w:p>
        </w:tc>
        <w:tc>
          <w:tcPr>
            <w:tcW w:w="2243" w:type="dxa"/>
          </w:tcPr>
          <w:p w:rsidR="00AE29D8" w:rsidRPr="009B498E" w:rsidRDefault="00AE29D8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E29D8" w:rsidRPr="009B498E" w:rsidTr="004A3BF9">
        <w:tc>
          <w:tcPr>
            <w:tcW w:w="2358" w:type="dxa"/>
          </w:tcPr>
          <w:p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>Pole koła</w:t>
            </w:r>
          </w:p>
        </w:tc>
        <w:tc>
          <w:tcPr>
            <w:tcW w:w="2370" w:type="dxa"/>
          </w:tcPr>
          <w:p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pole koła </w:t>
            </w:r>
          </w:p>
          <w:p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koła, gdy dany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promień lub średnica </w:t>
            </w:r>
          </w:p>
          <w:p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ie, co to jest pierścień kołowy</w:t>
            </w:r>
          </w:p>
        </w:tc>
        <w:tc>
          <w:tcPr>
            <w:tcW w:w="2409" w:type="dxa"/>
          </w:tcPr>
          <w:p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omień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średnicę</w:t>
            </w:r>
            <w:r w:rsidR="008A5E2A" w:rsidRPr="009B498E">
              <w:rPr>
                <w:rFonts w:asciiTheme="minorHAnsi" w:hAnsiTheme="minorHAnsi"/>
                <w:color w:val="auto"/>
              </w:rPr>
              <w:t xml:space="preserve"> koła</w:t>
            </w:r>
            <w:r w:rsidRPr="009B498E">
              <w:rPr>
                <w:rFonts w:asciiTheme="minorHAnsi" w:hAnsiTheme="minorHAnsi"/>
                <w:color w:val="auto"/>
              </w:rPr>
              <w:t xml:space="preserve">, gdy dane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pole </w:t>
            </w:r>
          </w:p>
          <w:p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ole pierścienia kołowego o danych promieniach lub średnicach okręgów tworzących pierścień</w:t>
            </w:r>
          </w:p>
        </w:tc>
        <w:tc>
          <w:tcPr>
            <w:tcW w:w="2370" w:type="dxa"/>
          </w:tcPr>
          <w:p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oblicza obwód koła, gdy dane jest jego pole i odwrotnie</w:t>
            </w:r>
          </w:p>
        </w:tc>
        <w:tc>
          <w:tcPr>
            <w:tcW w:w="2409" w:type="dxa"/>
          </w:tcPr>
          <w:p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kół i pierścieni kołowych</w:t>
            </w:r>
          </w:p>
        </w:tc>
        <w:tc>
          <w:tcPr>
            <w:tcW w:w="2243" w:type="dxa"/>
          </w:tcPr>
          <w:p w:rsidR="00AE29D8" w:rsidRPr="009B498E" w:rsidRDefault="00AE29D8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07711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507711" w:rsidRPr="009B498E" w:rsidRDefault="00EE0CE6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ZIAŁ </w:t>
            </w:r>
            <w:r w:rsidR="0050771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8. KOMBINATORYKA I RACHUNEK PRAWDOPODOBIEŃSTWA</w:t>
            </w:r>
          </w:p>
        </w:tc>
      </w:tr>
      <w:tr w:rsidR="005524E7" w:rsidRPr="009B498E" w:rsidTr="004A3BF9">
        <w:tc>
          <w:tcPr>
            <w:tcW w:w="2358" w:type="dxa"/>
          </w:tcPr>
          <w:p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8.1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Kombinatoryka</w:t>
            </w:r>
          </w:p>
        </w:tc>
        <w:tc>
          <w:tcPr>
            <w:tcW w:w="2370" w:type="dxa"/>
          </w:tcPr>
          <w:p w:rsidR="005524E7" w:rsidRPr="009B498E" w:rsidRDefault="005524E7" w:rsidP="0052529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zlicza </w:t>
            </w:r>
            <w:r w:rsidR="00525298">
              <w:rPr>
                <w:rFonts w:asciiTheme="minorHAnsi" w:hAnsiTheme="minorHAnsi"/>
                <w:color w:val="auto"/>
              </w:rPr>
              <w:t xml:space="preserve">pary </w:t>
            </w:r>
            <w:r w:rsidRPr="009B498E">
              <w:rPr>
                <w:rFonts w:asciiTheme="minorHAnsi" w:hAnsiTheme="minorHAnsi"/>
                <w:color w:val="auto"/>
              </w:rPr>
              <w:t>element</w:t>
            </w:r>
            <w:r w:rsidR="00525298">
              <w:rPr>
                <w:rFonts w:asciiTheme="minorHAnsi" w:hAnsiTheme="minorHAnsi"/>
                <w:color w:val="auto"/>
              </w:rPr>
              <w:t>ów</w:t>
            </w:r>
            <w:r w:rsidRPr="009B498E">
              <w:rPr>
                <w:rFonts w:asciiTheme="minorHAnsi" w:hAnsiTheme="minorHAnsi"/>
                <w:color w:val="auto"/>
              </w:rPr>
              <w:t xml:space="preserve"> mając</w:t>
            </w:r>
            <w:r w:rsidR="00696F5B"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 daną własność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</w:t>
            </w:r>
            <w:r w:rsidR="0052529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prostych przypadkach</w:t>
            </w:r>
          </w:p>
        </w:tc>
        <w:tc>
          <w:tcPr>
            <w:tcW w:w="2409" w:type="dxa"/>
          </w:tcPr>
          <w:p w:rsidR="005524E7" w:rsidRPr="009B498E" w:rsidRDefault="00367C06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stosuje regułę mnożenia do zliczania par elementów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mających daną własność w prostych przypadkach</w:t>
            </w:r>
          </w:p>
        </w:tc>
        <w:tc>
          <w:tcPr>
            <w:tcW w:w="2370" w:type="dxa"/>
          </w:tcPr>
          <w:p w:rsidR="005524E7" w:rsidRPr="009B498E" w:rsidRDefault="00367C06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stosuje regułę mnożenia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odawania d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zliczania par elementów mających daną własność</w:t>
            </w:r>
          </w:p>
        </w:tc>
        <w:tc>
          <w:tcPr>
            <w:tcW w:w="2409" w:type="dxa"/>
          </w:tcPr>
          <w:p w:rsidR="005524E7" w:rsidRPr="009B498E" w:rsidRDefault="00367C06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stosuje regułę mnożenia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odawania d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zliczania par elementów mających daną własność </w:t>
            </w:r>
            <w:r w:rsidRPr="009B498E">
              <w:rPr>
                <w:rFonts w:asciiTheme="minorHAnsi" w:eastAsia="Calibri" w:hAnsiTheme="minorHAnsi" w:cs="Times New Roman"/>
                <w:color w:val="auto"/>
              </w:rPr>
              <w:t>w</w:t>
            </w:r>
            <w:r w:rsidR="000366A8">
              <w:rPr>
                <w:rFonts w:asciiTheme="minorHAnsi" w:eastAsia="Calibri" w:hAnsiTheme="minorHAnsi" w:cs="Times New Roman"/>
                <w:color w:val="auto"/>
              </w:rPr>
              <w:t> </w:t>
            </w:r>
            <w:r w:rsidRPr="009B498E">
              <w:rPr>
                <w:rFonts w:asciiTheme="minorHAnsi" w:eastAsia="Calibri" w:hAnsiTheme="minorHAnsi" w:cs="Times New Roman"/>
                <w:color w:val="auto"/>
              </w:rPr>
              <w:t>sytuacjach wymagających rozważenia kilku przypadków</w:t>
            </w:r>
          </w:p>
        </w:tc>
        <w:tc>
          <w:tcPr>
            <w:tcW w:w="2243" w:type="dxa"/>
          </w:tcPr>
          <w:p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:rsidTr="004A3BF9">
        <w:tc>
          <w:tcPr>
            <w:tcW w:w="2358" w:type="dxa"/>
          </w:tcPr>
          <w:p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8.2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Rachunek prawdopodobieństwa</w:t>
            </w:r>
          </w:p>
        </w:tc>
        <w:tc>
          <w:tcPr>
            <w:tcW w:w="2370" w:type="dxa"/>
          </w:tcPr>
          <w:p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np. rzutu dwiema </w:t>
            </w:r>
            <w:r w:rsidR="00BA6A73" w:rsidRPr="009B498E">
              <w:rPr>
                <w:rFonts w:asciiTheme="minorHAnsi" w:hAnsiTheme="minorHAnsi"/>
                <w:color w:val="auto"/>
              </w:rPr>
              <w:t>monetami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</w:tc>
        <w:tc>
          <w:tcPr>
            <w:tcW w:w="2409" w:type="dxa"/>
          </w:tcPr>
          <w:p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np. rzutu dwiema kostkami </w:t>
            </w:r>
          </w:p>
        </w:tc>
        <w:tc>
          <w:tcPr>
            <w:tcW w:w="2370" w:type="dxa"/>
          </w:tcPr>
          <w:p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rawdopodobieństwo zdarzenia </w:t>
            </w:r>
            <w:r w:rsidR="00BA6A73" w:rsidRPr="009B498E">
              <w:rPr>
                <w:rFonts w:asciiTheme="minorHAnsi" w:hAnsiTheme="minorHAnsi"/>
                <w:color w:val="auto"/>
              </w:rPr>
              <w:t>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="00BA6A73" w:rsidRPr="009B498E">
              <w:rPr>
                <w:rFonts w:asciiTheme="minorHAnsi" w:hAnsiTheme="minorHAnsi"/>
                <w:color w:val="auto"/>
              </w:rPr>
              <w:t>przypadku losowani</w:t>
            </w:r>
            <w:r w:rsidR="008A5E2A">
              <w:rPr>
                <w:rFonts w:asciiTheme="minorHAnsi" w:hAnsiTheme="minorHAnsi"/>
                <w:color w:val="auto"/>
              </w:rPr>
              <w:t>a</w:t>
            </w:r>
            <w:r w:rsidR="00BA6A73" w:rsidRPr="009B498E">
              <w:rPr>
                <w:rFonts w:asciiTheme="minorHAnsi" w:hAnsiTheme="minorHAnsi"/>
                <w:color w:val="auto"/>
              </w:rPr>
              <w:t xml:space="preserve"> dwóch elementów ze zwracaniem lub bez zwracania w prostych przypadkach</w:t>
            </w:r>
          </w:p>
        </w:tc>
        <w:tc>
          <w:tcPr>
            <w:tcW w:w="2409" w:type="dxa"/>
          </w:tcPr>
          <w:p w:rsidR="005524E7" w:rsidRPr="009B498E" w:rsidRDefault="00BA6A73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losowaniu dwóch elementów ze zwracaniem lub bez zwracania </w:t>
            </w:r>
          </w:p>
        </w:tc>
        <w:tc>
          <w:tcPr>
            <w:tcW w:w="2243" w:type="dxa"/>
          </w:tcPr>
          <w:p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:rsidR="005524E7" w:rsidRPr="009B498E" w:rsidRDefault="005524E7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ZIAŁ 9. SYMETRIE</w:t>
            </w:r>
          </w:p>
        </w:tc>
      </w:tr>
      <w:tr w:rsidR="005524E7" w:rsidRPr="009B498E" w:rsidTr="004A3BF9">
        <w:tc>
          <w:tcPr>
            <w:tcW w:w="2358" w:type="dxa"/>
          </w:tcPr>
          <w:p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1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</w:t>
            </w:r>
            <w:r w:rsidR="00406CF9" w:rsidRPr="000366A8">
              <w:rPr>
                <w:rFonts w:asciiTheme="minorHAnsi" w:hAnsiTheme="minorHAnsi" w:cs="AgendaPl RegularCondensed"/>
                <w:color w:val="000000"/>
              </w:rPr>
              <w:t>ria osiowa</w:t>
            </w:r>
          </w:p>
        </w:tc>
        <w:tc>
          <w:tcPr>
            <w:tcW w:w="2370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punkty symetryczne względem prostej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pary figur symetrycznych względem prostej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ysuje punkty symetryczne względem prostej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wskazuje osie symetrii figury </w:t>
            </w:r>
            <w:r w:rsidR="008A5E2A">
              <w:rPr>
                <w:rFonts w:asciiTheme="minorHAnsi" w:hAnsiTheme="minorHAnsi"/>
                <w:color w:val="auto"/>
              </w:rPr>
              <w:t>w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18680D" w:rsidRPr="009B498E">
              <w:rPr>
                <w:rFonts w:asciiTheme="minorHAnsi" w:hAnsiTheme="minorHAnsi"/>
                <w:color w:val="auto"/>
              </w:rPr>
              <w:lastRenderedPageBreak/>
              <w:t>prostych przykładach</w:t>
            </w:r>
          </w:p>
          <w:p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wyznacza współrzędne punktów symetrycznych względem os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x </w:t>
            </w:r>
            <w:r w:rsidRPr="009B498E">
              <w:rPr>
                <w:rFonts w:asciiTheme="minorHAnsi" w:hAnsiTheme="minorHAnsi"/>
                <w:color w:val="auto"/>
              </w:rPr>
              <w:t xml:space="preserve">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y </w:t>
            </w:r>
            <w:r w:rsidRPr="009B498E">
              <w:rPr>
                <w:rFonts w:asciiTheme="minorHAnsi" w:hAnsiTheme="minorHAnsi"/>
                <w:color w:val="auto"/>
              </w:rPr>
              <w:t>układu współrzędnych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8A5E2A">
              <w:rPr>
                <w:rFonts w:asciiTheme="minorHAnsi" w:hAnsiTheme="minorHAnsi"/>
                <w:color w:val="auto"/>
              </w:rPr>
              <w:t>w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prostych przykładach</w:t>
            </w:r>
          </w:p>
        </w:tc>
        <w:tc>
          <w:tcPr>
            <w:tcW w:w="2409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podaje własności punktów symetrycznych względem prostej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ysuje figury symetryczne względem prostej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 xml:space="preserve">rozpoznaje </w:t>
            </w:r>
            <w:r w:rsidRPr="009B498E">
              <w:rPr>
                <w:rFonts w:asciiTheme="minorHAnsi" w:hAnsiTheme="minorHAnsi"/>
                <w:color w:val="auto"/>
              </w:rPr>
              <w:t xml:space="preserve">figury osiowosymetryczne </w:t>
            </w:r>
          </w:p>
          <w:p w:rsidR="005524E7" w:rsidRPr="009B498E" w:rsidRDefault="007E2781" w:rsidP="005524E7">
            <w:pPr>
              <w:rPr>
                <w:sz w:val="24"/>
                <w:szCs w:val="24"/>
              </w:rPr>
            </w:pPr>
            <w:r w:rsidRPr="009B498E">
              <w:rPr>
                <w:rStyle w:val="A10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sz w:val="24"/>
                <w:szCs w:val="24"/>
              </w:rPr>
              <w:t>wskazuje osie symetrii figury</w:t>
            </w:r>
          </w:p>
          <w:p w:rsidR="007E2781" w:rsidRPr="009B498E" w:rsidRDefault="007E2781" w:rsidP="005524E7">
            <w:pPr>
              <w:rPr>
                <w:sz w:val="24"/>
                <w:szCs w:val="24"/>
              </w:rPr>
            </w:pPr>
            <w:r w:rsidRPr="009B498E">
              <w:rPr>
                <w:rStyle w:val="A10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sz w:val="24"/>
                <w:szCs w:val="24"/>
              </w:rPr>
              <w:t xml:space="preserve">wyznacza współrzędne punktów symetrycznych względem osi </w:t>
            </w:r>
            <w:r w:rsidRPr="009B498E">
              <w:rPr>
                <w:rFonts w:cs="AgendaPl RegularItalic"/>
                <w:i/>
                <w:iCs/>
                <w:sz w:val="24"/>
                <w:szCs w:val="24"/>
              </w:rPr>
              <w:t xml:space="preserve">x </w:t>
            </w:r>
            <w:r w:rsidRPr="009B498E">
              <w:rPr>
                <w:sz w:val="24"/>
                <w:szCs w:val="24"/>
              </w:rPr>
              <w:t xml:space="preserve">i </w:t>
            </w:r>
            <w:r w:rsidRPr="009B498E">
              <w:rPr>
                <w:rFonts w:cs="AgendaPl RegularItalic"/>
                <w:i/>
                <w:iCs/>
                <w:sz w:val="24"/>
                <w:szCs w:val="24"/>
              </w:rPr>
              <w:t xml:space="preserve">y </w:t>
            </w:r>
            <w:r w:rsidRPr="009B498E">
              <w:rPr>
                <w:sz w:val="24"/>
                <w:szCs w:val="24"/>
              </w:rPr>
              <w:t>układu współrzędnych</w:t>
            </w:r>
          </w:p>
        </w:tc>
        <w:tc>
          <w:tcPr>
            <w:tcW w:w="2370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jduje prostą, względem której figury są symetryczne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przykłady figur, które mają więcej niż jedną oś symetrii </w:t>
            </w:r>
          </w:p>
          <w:p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ę osi symetri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 w:rsidRPr="009B498E">
              <w:rPr>
                <w:rFonts w:asciiTheme="minorHAnsi" w:hAnsiTheme="minorHAnsi"/>
                <w:color w:val="auto"/>
              </w:rPr>
              <w:t>-kąta foremnego</w:t>
            </w:r>
          </w:p>
        </w:tc>
        <w:tc>
          <w:tcPr>
            <w:tcW w:w="2409" w:type="dxa"/>
          </w:tcPr>
          <w:p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współrzędne wierzchołków trójkątów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czworokątów, które są osiowosymetryczne</w:t>
            </w:r>
          </w:p>
        </w:tc>
        <w:tc>
          <w:tcPr>
            <w:tcW w:w="2243" w:type="dxa"/>
          </w:tcPr>
          <w:p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:rsidTr="004A3BF9">
        <w:tc>
          <w:tcPr>
            <w:tcW w:w="2358" w:type="dxa"/>
          </w:tcPr>
          <w:p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lastRenderedPageBreak/>
              <w:t xml:space="preserve">9.2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ria środkowa</w:t>
            </w:r>
          </w:p>
        </w:tc>
        <w:tc>
          <w:tcPr>
            <w:tcW w:w="2370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punkty symetryczne względem punktu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pary figur symetrycznych względem punktu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punkty symetryczne względem punktu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skazuje środek symetrii figury </w:t>
            </w:r>
          </w:p>
          <w:p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współrzędne punktu symetrycznego względem początku układu współrzędnych</w:t>
            </w:r>
          </w:p>
        </w:tc>
        <w:tc>
          <w:tcPr>
            <w:tcW w:w="2409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własności punktów symetrycznych względem punktu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figury symetryczne względem punktu </w:t>
            </w:r>
          </w:p>
          <w:p w:rsidR="005524E7" w:rsidRPr="009B498E" w:rsidRDefault="005524E7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figury środkowosymetryczne</w:t>
            </w:r>
          </w:p>
        </w:tc>
        <w:tc>
          <w:tcPr>
            <w:tcW w:w="2370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jduje punkt, względem którego figury są symetryczne </w:t>
            </w:r>
          </w:p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przykłady figur, które mają więcej niż jeden środek symetrii </w:t>
            </w:r>
          </w:p>
          <w:p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 w:rsidRPr="009B498E">
              <w:rPr>
                <w:rFonts w:asciiTheme="minorHAnsi" w:hAnsiTheme="minorHAnsi"/>
                <w:color w:val="auto"/>
              </w:rPr>
              <w:t>-kąty fo</w:t>
            </w:r>
            <w:r w:rsidR="00406CF9" w:rsidRPr="009B498E">
              <w:rPr>
                <w:rFonts w:asciiTheme="minorHAnsi" w:hAnsiTheme="minorHAnsi"/>
                <w:color w:val="auto"/>
              </w:rPr>
              <w:t>remne mające środek symetrii</w:t>
            </w:r>
          </w:p>
        </w:tc>
        <w:tc>
          <w:tcPr>
            <w:tcW w:w="2409" w:type="dxa"/>
          </w:tcPr>
          <w:p w:rsidR="005524E7" w:rsidRPr="009B498E" w:rsidRDefault="005524E7" w:rsidP="00B3126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wyznacza współrzędne wierzchołków czworokątów, które są środkowosymetryczne </w:t>
            </w:r>
          </w:p>
        </w:tc>
        <w:tc>
          <w:tcPr>
            <w:tcW w:w="2243" w:type="dxa"/>
          </w:tcPr>
          <w:p w:rsidR="005524E7" w:rsidRPr="009B498E" w:rsidRDefault="005C5E6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:rsidTr="004A3BF9">
        <w:tc>
          <w:tcPr>
            <w:tcW w:w="2358" w:type="dxa"/>
          </w:tcPr>
          <w:p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3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 xml:space="preserve">Symetralna odcinka i dwusieczna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lastRenderedPageBreak/>
              <w:t>kąta</w:t>
            </w:r>
          </w:p>
        </w:tc>
        <w:tc>
          <w:tcPr>
            <w:tcW w:w="2370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</w:t>
            </w:r>
            <w:r w:rsidR="008A5E2A">
              <w:rPr>
                <w:rFonts w:asciiTheme="minorHAnsi" w:hAnsiTheme="minorHAnsi"/>
                <w:color w:val="auto"/>
              </w:rPr>
              <w:t>zna pojęcie</w:t>
            </w:r>
            <w:r w:rsidRPr="009B498E">
              <w:rPr>
                <w:rFonts w:asciiTheme="minorHAnsi" w:hAnsiTheme="minorHAnsi"/>
                <w:color w:val="auto"/>
              </w:rPr>
              <w:t xml:space="preserve"> symetraln</w:t>
            </w:r>
            <w:r w:rsidR="008A5E2A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odcinka </w:t>
            </w:r>
          </w:p>
          <w:p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8A5E2A">
              <w:rPr>
                <w:rFonts w:asciiTheme="minorHAnsi" w:hAnsiTheme="minorHAnsi"/>
                <w:color w:val="auto"/>
              </w:rPr>
              <w:t>zna pojęcie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dwusieczn</w:t>
            </w:r>
            <w:r w:rsidR="008A5E2A">
              <w:rPr>
                <w:rFonts w:asciiTheme="minorHAnsi" w:hAnsiTheme="minorHAnsi"/>
                <w:color w:val="auto"/>
              </w:rPr>
              <w:t>ej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kąta</w:t>
            </w:r>
          </w:p>
        </w:tc>
        <w:tc>
          <w:tcPr>
            <w:tcW w:w="2409" w:type="dxa"/>
          </w:tcPr>
          <w:p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konstruuje symetralną odcinka</w:t>
            </w:r>
          </w:p>
          <w:p w:rsidR="005524E7" w:rsidRPr="009B498E" w:rsidRDefault="005524E7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konstruuje dwusieczną kąta</w:t>
            </w:r>
          </w:p>
        </w:tc>
        <w:tc>
          <w:tcPr>
            <w:tcW w:w="2370" w:type="dxa"/>
          </w:tcPr>
          <w:p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 i stosuje własności symetralnej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odcinka i dwusiecznej kąta w zadaniach z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eścią</w:t>
            </w:r>
          </w:p>
        </w:tc>
        <w:tc>
          <w:tcPr>
            <w:tcW w:w="2409" w:type="dxa"/>
          </w:tcPr>
          <w:p w:rsidR="005524E7" w:rsidRPr="009B498E" w:rsidRDefault="005524E7" w:rsidP="000366A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przeprowadza dowod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z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symetralnej odcinka i dwusiecznej kąta</w:t>
            </w:r>
          </w:p>
        </w:tc>
        <w:tc>
          <w:tcPr>
            <w:tcW w:w="2243" w:type="dxa"/>
          </w:tcPr>
          <w:p w:rsidR="005524E7" w:rsidRPr="009B498E" w:rsidRDefault="005C5E6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 xml:space="preserve">o podwyższonym </w:t>
            </w: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</w:tbl>
    <w:p w:rsidR="00657A05" w:rsidRPr="00851E66" w:rsidRDefault="00657A05" w:rsidP="00657A05"/>
    <w:sectPr w:rsidR="00657A05" w:rsidRPr="00851E66" w:rsidSect="00657A05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15CB30A7" w15:done="0"/>
  <w15:commentEx w15:paraId="48FC0377" w15:paraIdParent="15CB30A7" w15:done="0"/>
  <w15:commentEx w15:paraId="2F162C8B" w15:done="0"/>
  <w15:commentEx w15:paraId="00B79AFB" w15:paraIdParent="2F162C8B" w15:done="0"/>
</w15:commentsEx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61320" w:rsidRDefault="00461320" w:rsidP="00235EEE">
      <w:pPr>
        <w:spacing w:after="0" w:line="240" w:lineRule="auto"/>
      </w:pPr>
      <w:r>
        <w:separator/>
      </w:r>
    </w:p>
  </w:endnote>
  <w:endnote w:type="continuationSeparator" w:id="0">
    <w:p w:rsidR="00461320" w:rsidRDefault="00461320" w:rsidP="00235E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gendaPl-Bold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gendaPl RegularCondensed">
    <w:altName w:val="Arial"/>
    <w:panose1 w:val="00000000000000000000"/>
    <w:charset w:val="00"/>
    <w:family w:val="modern"/>
    <w:notTrueType/>
    <w:pitch w:val="variable"/>
    <w:sig w:usb0="00000001" w:usb1="5000204B" w:usb2="00000000" w:usb3="00000000" w:csb0="00000003" w:csb1="00000000"/>
  </w:font>
  <w:font w:name="Myriad Pro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AgendaPl BoldCondensed">
    <w:altName w:val="AgendaPl BoldCondensed"/>
    <w:panose1 w:val="00000000000000000000"/>
    <w:charset w:val="EE"/>
    <w:family w:val="swiss"/>
    <w:notTrueType/>
    <w:pitch w:val="default"/>
    <w:sig w:usb0="00000005" w:usb1="00000000" w:usb2="00000000" w:usb3="00000000" w:csb0="00000002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gendaPl-Semi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Dutch801HdEU-Normal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AgendaPl-BoldCondensed">
    <w:altName w:val="Arial"/>
    <w:panose1 w:val="00000000000000000000"/>
    <w:charset w:val="00"/>
    <w:family w:val="swiss"/>
    <w:notTrueType/>
    <w:pitch w:val="default"/>
    <w:sig w:usb0="00000005" w:usb1="00000000" w:usb2="00000000" w:usb3="00000000" w:csb0="00000003" w:csb1="00000000"/>
  </w:font>
  <w:font w:name="AgendaPl-RegularCondensed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MyriadPro-Regular">
    <w:altName w:val="MS Gothic"/>
    <w:panose1 w:val="00000000000000000000"/>
    <w:charset w:val="80"/>
    <w:family w:val="swiss"/>
    <w:notTrueType/>
    <w:pitch w:val="default"/>
    <w:sig w:usb0="00000005" w:usb1="08070000" w:usb2="00000010" w:usb3="00000000" w:csb0="00020002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gendaPl RegularItalic">
    <w:altName w:val="AgendaPl RegularItalic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4712" w:rsidRDefault="00344712">
    <w:pPr>
      <w:pStyle w:val="Stopk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539711523"/>
      <w:docPartObj>
        <w:docPartGallery w:val="Page Numbers (Bottom of Page)"/>
        <w:docPartUnique/>
      </w:docPartObj>
    </w:sdtPr>
    <w:sdtContent>
      <w:p w:rsidR="00BD0057" w:rsidRPr="006209F1" w:rsidRDefault="0014153B" w:rsidP="00235EEE">
        <w:pPr>
          <w:pStyle w:val="Stopka"/>
          <w:tabs>
            <w:tab w:val="clear" w:pos="9072"/>
            <w:tab w:val="right" w:pos="9639"/>
          </w:tabs>
          <w:spacing w:before="120"/>
          <w:ind w:left="-567"/>
        </w:pPr>
        <w:r w:rsidRPr="0014153B">
          <w:rPr>
            <w:b/>
            <w:noProof/>
            <w:color w:val="003892"/>
            <w:lang w:eastAsia="pl-PL"/>
          </w:rPr>
          <w:pict>
            <v:line id="Łącznik prostoliniowy 3" o:spid="_x0000_s4098" style="position:absolute;left:0;text-align:left;z-index:251666432;visibility:visible;mso-position-horizontal-relative:text;mso-position-vertical-relative:text;mso-width-relative:margin" from="-29.9pt,-1.4pt" to="721.7pt,-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" strokecolor="#f09120" strokeweight="1.5pt">
              <v:stroke joinstyle="miter"/>
            </v:line>
          </w:pict>
        </w:r>
        <w:r w:rsidR="00BD0057" w:rsidRPr="006209F1">
          <w:rPr>
            <w:b/>
            <w:color w:val="003892"/>
          </w:rPr>
          <w:t>AUTORZY:</w:t>
        </w:r>
        <w:r w:rsidR="00BD0057" w:rsidRPr="006209F1">
          <w:rPr>
            <w:color w:val="003892"/>
          </w:rPr>
          <w:t xml:space="preserve"> </w:t>
        </w:r>
        <w:r w:rsidR="00BD0057" w:rsidRPr="006209F1">
          <w:t>Adam Makowski, Tomasz Masłowski, Anna Toruńska</w:t>
        </w:r>
        <w:r w:rsidR="00BD0057">
          <w:tab/>
        </w:r>
        <w:r w:rsidR="00BD0057">
          <w:tab/>
        </w:r>
        <w:r w:rsidR="00BD0057">
          <w:tab/>
        </w:r>
        <w:r w:rsidR="00BD0057">
          <w:tab/>
        </w:r>
        <w:r w:rsidR="00BD0057">
          <w:tab/>
          <w:t>Wymagania na oceny</w:t>
        </w:r>
      </w:p>
      <w:p w:rsidR="00BD0057" w:rsidRDefault="0014153B" w:rsidP="00235EEE">
        <w:pPr>
          <w:pStyle w:val="Stopka"/>
          <w:ind w:left="-567"/>
        </w:pPr>
        <w:r w:rsidRPr="0014153B">
          <w:rPr>
            <w:b/>
            <w:noProof/>
            <w:color w:val="003892"/>
            <w:lang w:eastAsia="pl-PL"/>
          </w:rPr>
          <w:pict>
            <v:line id="Łącznik prostoliniowy 5" o:spid="_x0000_s4097" style="position:absolute;left:0;text-align:left;z-index:251659264;visibility:visible;mso-width-relative:margin" from="-29.95pt,7.7pt" to="721.6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" strokecolor="black [3213]" strokeweight=".5pt">
              <v:stroke joinstyle="miter"/>
            </v:line>
          </w:pict>
        </w:r>
      </w:p>
      <w:p w:rsidR="00BD0057" w:rsidRDefault="00BD0057" w:rsidP="00235EEE">
        <w:pPr>
          <w:pStyle w:val="Stopka"/>
          <w:ind w:left="-1417"/>
        </w:pPr>
        <w:r>
          <w:rPr>
            <w:noProof/>
            <w:lang w:eastAsia="pl-PL"/>
          </w:rPr>
          <w:drawing>
            <wp:inline distT="0" distB="0" distL="0" distR="0">
              <wp:extent cx="1552354" cy="296067"/>
              <wp:effectExtent l="0" t="0" r="0" b="8890"/>
              <wp:docPr id="6" name="Obraz 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Stopka.wmf"/>
                      <pic:cNvPicPr/>
                    </pic:nvPicPr>
                    <pic:blipFill rotWithShape="1"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 l="-8901" t="1185" r="84975" b="-18180"/>
                      <a:stretch/>
                    </pic:blipFill>
                    <pic:spPr bwMode="auto">
                      <a:xfrm>
                        <a:off x="0" y="0"/>
                        <a:ext cx="1556085" cy="296779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</a:ext>
                      </a:extLst>
                    </pic:spPr>
                  </pic:pic>
                </a:graphicData>
              </a:graphic>
            </wp:inline>
          </w:drawing>
        </w:r>
        <w:r>
          <w:tab/>
        </w:r>
        <w:r>
          <w:tab/>
        </w:r>
        <w:r w:rsidR="00344712">
          <w:tab/>
          <w:t xml:space="preserve">   </w:t>
        </w:r>
        <w:r>
          <w:tab/>
        </w:r>
        <w:r w:rsidR="00344712">
          <w:rPr>
            <w:noProof/>
            <w:lang w:eastAsia="pl-PL"/>
          </w:rPr>
          <w:drawing>
            <wp:inline distT="0" distB="0" distL="0" distR="0">
              <wp:extent cx="2585972" cy="263224"/>
              <wp:effectExtent l="0" t="0" r="5080" b="3810"/>
              <wp:docPr id="2" name="Obraz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Stopka.tif"/>
                      <pic:cNvPicPr/>
                    </pic:nvPicPr>
                    <pic:blipFill rotWithShape="1">
                      <a:blip r:embed="rId2" cstate="print">
                        <a:extLst>
                          <a:ext uri="{28A0092B-C50C-407E-A947-70E740481C1C}">
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</a:ext>
                        </a:extLst>
                      </a:blip>
                      <a:srcRect l="61592"/>
                      <a:stretch/>
                    </pic:blipFill>
                    <pic:spPr bwMode="auto">
                      <a:xfrm>
                        <a:off x="0" y="0"/>
                        <a:ext cx="2585972" cy="263224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</a:ext>
                      </a:extLst>
                    </pic:spPr>
                  </pic:pic>
                </a:graphicData>
              </a:graphic>
            </wp:inline>
          </w:drawing>
        </w:r>
      </w:p>
      <w:p w:rsidR="00BD0057" w:rsidRDefault="0014153B">
        <w:pPr>
          <w:pStyle w:val="Stopka"/>
          <w:jc w:val="center"/>
        </w:pPr>
        <w:r>
          <w:fldChar w:fldCharType="begin"/>
        </w:r>
        <w:r w:rsidR="00BD0057">
          <w:instrText>PAGE   \* MERGEFORMAT</w:instrText>
        </w:r>
        <w:r>
          <w:fldChar w:fldCharType="separate"/>
        </w:r>
        <w:r w:rsidR="00356885">
          <w:rPr>
            <w:noProof/>
          </w:rPr>
          <w:t>1</w:t>
        </w:r>
        <w:r>
          <w:fldChar w:fldCharType="end"/>
        </w:r>
      </w:p>
    </w:sdtContent>
  </w:sdt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4712" w:rsidRDefault="00344712">
    <w:pPr>
      <w:pStyle w:val="Stopk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61320" w:rsidRDefault="00461320" w:rsidP="00235EEE">
      <w:pPr>
        <w:spacing w:after="0" w:line="240" w:lineRule="auto"/>
      </w:pPr>
      <w:r>
        <w:separator/>
      </w:r>
    </w:p>
  </w:footnote>
  <w:footnote w:type="continuationSeparator" w:id="0">
    <w:p w:rsidR="00461320" w:rsidRDefault="00461320" w:rsidP="00235E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4712" w:rsidRDefault="00344712">
    <w:pPr>
      <w:pStyle w:val="Nagwek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0057" w:rsidRDefault="00BD0057">
    <w:pPr>
      <w:pStyle w:val="Nagwek"/>
    </w:pPr>
    <w:r>
      <w:rPr>
        <w:noProof/>
        <w:lang w:eastAsia="pl-PL"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4834890</wp:posOffset>
          </wp:positionH>
          <wp:positionV relativeFrom="paragraph">
            <wp:posOffset>-493867</wp:posOffset>
          </wp:positionV>
          <wp:extent cx="3991610" cy="954405"/>
          <wp:effectExtent l="0" t="0" r="889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1610" cy="9544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anchor>
      </w:drawing>
    </w:r>
    <w:r>
      <w:rPr>
        <w:noProof/>
        <w:lang w:eastAsia="pl-PL"/>
      </w:rPr>
      <w:drawing>
        <wp:anchor distT="0" distB="0" distL="114300" distR="114300" simplePos="0" relativeHeight="251663360" behindDoc="1" locked="0" layoutInCell="1" allowOverlap="1">
          <wp:simplePos x="0" y="0"/>
          <wp:positionH relativeFrom="column">
            <wp:posOffset>-1002030</wp:posOffset>
          </wp:positionH>
          <wp:positionV relativeFrom="paragraph">
            <wp:posOffset>-49339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Pr="006209F1">
      <w:rPr>
        <w:b/>
        <w:color w:val="F09120"/>
      </w:rPr>
      <w:t>Matematyka</w:t>
    </w:r>
    <w:r w:rsidRPr="006209F1">
      <w:rPr>
        <w:color w:val="F09120"/>
      </w:rPr>
      <w:t xml:space="preserve"> </w:t>
    </w:r>
    <w:r w:rsidRPr="006209F1">
      <w:t>| Klasa</w:t>
    </w:r>
    <w:r>
      <w:t xml:space="preserve"> 8</w:t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Pr="006209F1">
      <w:rPr>
        <w:i/>
      </w:rPr>
      <w:t>Szkoła podstawowa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44712" w:rsidRDefault="00344712">
    <w:pPr>
      <w:pStyle w:val="Nagwek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807BD7A5"/>
    <w:multiLevelType w:val="hybridMultilevel"/>
    <w:tmpl w:val="7B3D7F4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8A5FC883"/>
    <w:multiLevelType w:val="hybridMultilevel"/>
    <w:tmpl w:val="E5A7405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925E6C31"/>
    <w:multiLevelType w:val="hybridMultilevel"/>
    <w:tmpl w:val="D262AA3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94704887"/>
    <w:multiLevelType w:val="hybridMultilevel"/>
    <w:tmpl w:val="83C7091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>
    <w:nsid w:val="95FABAD8"/>
    <w:multiLevelType w:val="hybridMultilevel"/>
    <w:tmpl w:val="422F268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>
    <w:nsid w:val="96BA6705"/>
    <w:multiLevelType w:val="hybridMultilevel"/>
    <w:tmpl w:val="6690787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>
    <w:nsid w:val="97B572FB"/>
    <w:multiLevelType w:val="hybridMultilevel"/>
    <w:tmpl w:val="30F5332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>
    <w:nsid w:val="A765D96B"/>
    <w:multiLevelType w:val="hybridMultilevel"/>
    <w:tmpl w:val="1DCC28E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>
    <w:nsid w:val="A99D96DC"/>
    <w:multiLevelType w:val="hybridMultilevel"/>
    <w:tmpl w:val="9AC46D0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9">
    <w:nsid w:val="A9A531C4"/>
    <w:multiLevelType w:val="hybridMultilevel"/>
    <w:tmpl w:val="258ACBF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0">
    <w:nsid w:val="AAB0C04D"/>
    <w:multiLevelType w:val="hybridMultilevel"/>
    <w:tmpl w:val="7B249FB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>
    <w:nsid w:val="B014E629"/>
    <w:multiLevelType w:val="hybridMultilevel"/>
    <w:tmpl w:val="45497DF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2">
    <w:nsid w:val="B7ACFB6D"/>
    <w:multiLevelType w:val="hybridMultilevel"/>
    <w:tmpl w:val="1D44284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3">
    <w:nsid w:val="BD034B4F"/>
    <w:multiLevelType w:val="hybridMultilevel"/>
    <w:tmpl w:val="140D346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>
    <w:nsid w:val="C4C4B1CE"/>
    <w:multiLevelType w:val="hybridMultilevel"/>
    <w:tmpl w:val="700737E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5">
    <w:nsid w:val="C7C77FE9"/>
    <w:multiLevelType w:val="hybridMultilevel"/>
    <w:tmpl w:val="06DE5BF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6">
    <w:nsid w:val="D3856CD9"/>
    <w:multiLevelType w:val="hybridMultilevel"/>
    <w:tmpl w:val="082E092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7">
    <w:nsid w:val="D50DA20A"/>
    <w:multiLevelType w:val="hybridMultilevel"/>
    <w:tmpl w:val="48BE1AC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8">
    <w:nsid w:val="E71D0C7A"/>
    <w:multiLevelType w:val="hybridMultilevel"/>
    <w:tmpl w:val="74C2D6A7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9">
    <w:nsid w:val="F45D1F8D"/>
    <w:multiLevelType w:val="hybridMultilevel"/>
    <w:tmpl w:val="1E8E555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0">
    <w:nsid w:val="FCBC354D"/>
    <w:multiLevelType w:val="hybridMultilevel"/>
    <w:tmpl w:val="EAC31DC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1">
    <w:nsid w:val="FD3AA098"/>
    <w:multiLevelType w:val="hybridMultilevel"/>
    <w:tmpl w:val="367D55A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2">
    <w:nsid w:val="08D9641F"/>
    <w:multiLevelType w:val="hybridMultilevel"/>
    <w:tmpl w:val="77E9449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3">
    <w:nsid w:val="09544B98"/>
    <w:multiLevelType w:val="hybridMultilevel"/>
    <w:tmpl w:val="1766070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4">
    <w:nsid w:val="0C01B864"/>
    <w:multiLevelType w:val="hybridMultilevel"/>
    <w:tmpl w:val="AC4B3B1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5">
    <w:nsid w:val="0EA3C448"/>
    <w:multiLevelType w:val="hybridMultilevel"/>
    <w:tmpl w:val="A9385DF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6">
    <w:nsid w:val="0FD099C1"/>
    <w:multiLevelType w:val="hybridMultilevel"/>
    <w:tmpl w:val="3FC66C8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7">
    <w:nsid w:val="1F0EA7B6"/>
    <w:multiLevelType w:val="hybridMultilevel"/>
    <w:tmpl w:val="248E886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8">
    <w:nsid w:val="205F4980"/>
    <w:multiLevelType w:val="hybridMultilevel"/>
    <w:tmpl w:val="DD27F37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9">
    <w:nsid w:val="21A1BBDC"/>
    <w:multiLevelType w:val="hybridMultilevel"/>
    <w:tmpl w:val="2270923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0">
    <w:nsid w:val="242E213A"/>
    <w:multiLevelType w:val="hybridMultilevel"/>
    <w:tmpl w:val="1458B426"/>
    <w:lvl w:ilvl="0" w:tplc="5B066354">
      <w:numFmt w:val="bullet"/>
      <w:lvlText w:val="•"/>
      <w:lvlJc w:val="left"/>
      <w:pPr>
        <w:ind w:left="720" w:hanging="360"/>
      </w:pPr>
      <w:rPr>
        <w:rFonts w:ascii="Calibri" w:eastAsiaTheme="minorHAnsi" w:hAnsi="Calibri" w:cs="AgendaPl-Bold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291FE464"/>
    <w:multiLevelType w:val="hybridMultilevel"/>
    <w:tmpl w:val="F4F1282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2">
    <w:nsid w:val="2953A43F"/>
    <w:multiLevelType w:val="hybridMultilevel"/>
    <w:tmpl w:val="E519D1E1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3">
    <w:nsid w:val="29CAA4F2"/>
    <w:multiLevelType w:val="hybridMultilevel"/>
    <w:tmpl w:val="B7D681B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4">
    <w:nsid w:val="301FEE72"/>
    <w:multiLevelType w:val="hybridMultilevel"/>
    <w:tmpl w:val="591BA0A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5">
    <w:nsid w:val="32686E67"/>
    <w:multiLevelType w:val="hybridMultilevel"/>
    <w:tmpl w:val="0DD876FC"/>
    <w:lvl w:ilvl="0" w:tplc="4440B4A4">
      <w:numFmt w:val="bullet"/>
      <w:lvlText w:val="•"/>
      <w:lvlJc w:val="left"/>
      <w:pPr>
        <w:ind w:left="720" w:hanging="360"/>
      </w:pPr>
      <w:rPr>
        <w:rFonts w:ascii="AgendaPl-Bold" w:eastAsiaTheme="minorHAnsi" w:hAnsi="AgendaPl-Bold" w:cs="AgendaPl-Bold" w:hint="default"/>
        <w:b/>
        <w:color w:val="1F4E79" w:themeColor="accent1" w:themeShade="80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37EF7CF7"/>
    <w:multiLevelType w:val="hybridMultilevel"/>
    <w:tmpl w:val="B62E8A32"/>
    <w:lvl w:ilvl="0" w:tplc="7C14B112">
      <w:numFmt w:val="bullet"/>
      <w:lvlText w:val="•"/>
      <w:lvlJc w:val="left"/>
      <w:pPr>
        <w:ind w:left="720" w:hanging="360"/>
      </w:pPr>
      <w:rPr>
        <w:rFonts w:ascii="AgendaPl-Bold" w:eastAsiaTheme="minorHAnsi" w:hAnsi="AgendaPl-Bold" w:cs="AgendaPl-Bold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42E87282"/>
    <w:multiLevelType w:val="hybridMultilevel"/>
    <w:tmpl w:val="6273C9B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8">
    <w:nsid w:val="4CBFAC13"/>
    <w:multiLevelType w:val="hybridMultilevel"/>
    <w:tmpl w:val="66C6065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9">
    <w:nsid w:val="51314382"/>
    <w:multiLevelType w:val="hybridMultilevel"/>
    <w:tmpl w:val="C007D0C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0">
    <w:nsid w:val="52B4730A"/>
    <w:multiLevelType w:val="hybridMultilevel"/>
    <w:tmpl w:val="36851D1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1">
    <w:nsid w:val="53B53231"/>
    <w:multiLevelType w:val="hybridMultilevel"/>
    <w:tmpl w:val="3517B2E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2">
    <w:nsid w:val="5A35ECB7"/>
    <w:multiLevelType w:val="hybridMultilevel"/>
    <w:tmpl w:val="B178D3F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3">
    <w:nsid w:val="6DD8499D"/>
    <w:multiLevelType w:val="hybridMultilevel"/>
    <w:tmpl w:val="A8FC19F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4">
    <w:nsid w:val="70DCD3D2"/>
    <w:multiLevelType w:val="hybridMultilevel"/>
    <w:tmpl w:val="6907CCE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5">
    <w:nsid w:val="7691A8D1"/>
    <w:multiLevelType w:val="hybridMultilevel"/>
    <w:tmpl w:val="CB6B670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6">
    <w:nsid w:val="798FCC69"/>
    <w:multiLevelType w:val="hybridMultilevel"/>
    <w:tmpl w:val="4AC4C67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7">
    <w:nsid w:val="7B12A2A7"/>
    <w:multiLevelType w:val="hybridMultilevel"/>
    <w:tmpl w:val="BAE79E8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29"/>
  </w:num>
  <w:num w:numId="2">
    <w:abstractNumId w:val="43"/>
  </w:num>
  <w:num w:numId="3">
    <w:abstractNumId w:val="42"/>
  </w:num>
  <w:num w:numId="4">
    <w:abstractNumId w:val="28"/>
  </w:num>
  <w:num w:numId="5">
    <w:abstractNumId w:val="22"/>
  </w:num>
  <w:num w:numId="6">
    <w:abstractNumId w:val="16"/>
  </w:num>
  <w:num w:numId="7">
    <w:abstractNumId w:val="21"/>
  </w:num>
  <w:num w:numId="8">
    <w:abstractNumId w:val="6"/>
  </w:num>
  <w:num w:numId="9">
    <w:abstractNumId w:val="40"/>
  </w:num>
  <w:num w:numId="10">
    <w:abstractNumId w:val="44"/>
  </w:num>
  <w:num w:numId="11">
    <w:abstractNumId w:val="11"/>
  </w:num>
  <w:num w:numId="12">
    <w:abstractNumId w:val="39"/>
  </w:num>
  <w:num w:numId="13">
    <w:abstractNumId w:val="4"/>
  </w:num>
  <w:num w:numId="14">
    <w:abstractNumId w:val="19"/>
  </w:num>
  <w:num w:numId="15">
    <w:abstractNumId w:val="9"/>
  </w:num>
  <w:num w:numId="16">
    <w:abstractNumId w:val="20"/>
  </w:num>
  <w:num w:numId="17">
    <w:abstractNumId w:val="32"/>
  </w:num>
  <w:num w:numId="18">
    <w:abstractNumId w:val="10"/>
  </w:num>
  <w:num w:numId="19">
    <w:abstractNumId w:val="7"/>
  </w:num>
  <w:num w:numId="20">
    <w:abstractNumId w:val="47"/>
  </w:num>
  <w:num w:numId="21">
    <w:abstractNumId w:val="37"/>
  </w:num>
  <w:num w:numId="22">
    <w:abstractNumId w:val="3"/>
  </w:num>
  <w:num w:numId="23">
    <w:abstractNumId w:val="5"/>
  </w:num>
  <w:num w:numId="24">
    <w:abstractNumId w:val="18"/>
  </w:num>
  <w:num w:numId="25">
    <w:abstractNumId w:val="45"/>
  </w:num>
  <w:num w:numId="26">
    <w:abstractNumId w:val="46"/>
  </w:num>
  <w:num w:numId="27">
    <w:abstractNumId w:val="34"/>
  </w:num>
  <w:num w:numId="28">
    <w:abstractNumId w:val="8"/>
  </w:num>
  <w:num w:numId="29">
    <w:abstractNumId w:val="41"/>
  </w:num>
  <w:num w:numId="30">
    <w:abstractNumId w:val="26"/>
  </w:num>
  <w:num w:numId="31">
    <w:abstractNumId w:val="38"/>
  </w:num>
  <w:num w:numId="32">
    <w:abstractNumId w:val="2"/>
  </w:num>
  <w:num w:numId="33">
    <w:abstractNumId w:val="25"/>
  </w:num>
  <w:num w:numId="34">
    <w:abstractNumId w:val="24"/>
  </w:num>
  <w:num w:numId="35">
    <w:abstractNumId w:val="17"/>
  </w:num>
  <w:num w:numId="36">
    <w:abstractNumId w:val="14"/>
  </w:num>
  <w:num w:numId="37">
    <w:abstractNumId w:val="27"/>
  </w:num>
  <w:num w:numId="38">
    <w:abstractNumId w:val="1"/>
  </w:num>
  <w:num w:numId="39">
    <w:abstractNumId w:val="33"/>
  </w:num>
  <w:num w:numId="40">
    <w:abstractNumId w:val="15"/>
  </w:num>
  <w:num w:numId="41">
    <w:abstractNumId w:val="12"/>
  </w:num>
  <w:num w:numId="42">
    <w:abstractNumId w:val="23"/>
  </w:num>
  <w:num w:numId="43">
    <w:abstractNumId w:val="0"/>
  </w:num>
  <w:num w:numId="44">
    <w:abstractNumId w:val="31"/>
  </w:num>
  <w:num w:numId="45">
    <w:abstractNumId w:val="13"/>
  </w:num>
  <w:num w:numId="46">
    <w:abstractNumId w:val="36"/>
  </w:num>
  <w:num w:numId="47">
    <w:abstractNumId w:val="30"/>
  </w:num>
  <w:num w:numId="48">
    <w:abstractNumId w:val="35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Ania">
    <w15:presenceInfo w15:providerId="None" w15:userId="Ania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657A05"/>
    <w:rsid w:val="00007811"/>
    <w:rsid w:val="00015862"/>
    <w:rsid w:val="00022D4A"/>
    <w:rsid w:val="00034699"/>
    <w:rsid w:val="00035053"/>
    <w:rsid w:val="000366A8"/>
    <w:rsid w:val="00040051"/>
    <w:rsid w:val="00041CE2"/>
    <w:rsid w:val="000602CF"/>
    <w:rsid w:val="0006125C"/>
    <w:rsid w:val="00070E35"/>
    <w:rsid w:val="000807BC"/>
    <w:rsid w:val="00080F10"/>
    <w:rsid w:val="000A2291"/>
    <w:rsid w:val="000C206D"/>
    <w:rsid w:val="000C35B9"/>
    <w:rsid w:val="000C6159"/>
    <w:rsid w:val="000C7178"/>
    <w:rsid w:val="000D748F"/>
    <w:rsid w:val="000E641F"/>
    <w:rsid w:val="00100071"/>
    <w:rsid w:val="00114841"/>
    <w:rsid w:val="00120175"/>
    <w:rsid w:val="00122696"/>
    <w:rsid w:val="0014153B"/>
    <w:rsid w:val="00141DF6"/>
    <w:rsid w:val="00151977"/>
    <w:rsid w:val="00157ACB"/>
    <w:rsid w:val="00174A66"/>
    <w:rsid w:val="0018680D"/>
    <w:rsid w:val="001A02B9"/>
    <w:rsid w:val="001A685B"/>
    <w:rsid w:val="001D48F7"/>
    <w:rsid w:val="001D5579"/>
    <w:rsid w:val="001F2F74"/>
    <w:rsid w:val="001F7501"/>
    <w:rsid w:val="00203779"/>
    <w:rsid w:val="002265E8"/>
    <w:rsid w:val="00235EEE"/>
    <w:rsid w:val="00257ED0"/>
    <w:rsid w:val="00260B32"/>
    <w:rsid w:val="002A015A"/>
    <w:rsid w:val="002B12D9"/>
    <w:rsid w:val="002B3ED5"/>
    <w:rsid w:val="002D1648"/>
    <w:rsid w:val="002D2749"/>
    <w:rsid w:val="002D4CC6"/>
    <w:rsid w:val="002E49EC"/>
    <w:rsid w:val="002E52B9"/>
    <w:rsid w:val="00300587"/>
    <w:rsid w:val="003144A0"/>
    <w:rsid w:val="003152A1"/>
    <w:rsid w:val="00315896"/>
    <w:rsid w:val="0033686E"/>
    <w:rsid w:val="00337BDE"/>
    <w:rsid w:val="00344712"/>
    <w:rsid w:val="00356785"/>
    <w:rsid w:val="00356885"/>
    <w:rsid w:val="0036321B"/>
    <w:rsid w:val="00366ECC"/>
    <w:rsid w:val="00367C06"/>
    <w:rsid w:val="0038061D"/>
    <w:rsid w:val="00383926"/>
    <w:rsid w:val="00387DC9"/>
    <w:rsid w:val="003A689D"/>
    <w:rsid w:val="003A7DE0"/>
    <w:rsid w:val="003C258A"/>
    <w:rsid w:val="003C6DC6"/>
    <w:rsid w:val="003D014D"/>
    <w:rsid w:val="003E5FB2"/>
    <w:rsid w:val="003F2767"/>
    <w:rsid w:val="004047AB"/>
    <w:rsid w:val="00406CF9"/>
    <w:rsid w:val="00425222"/>
    <w:rsid w:val="00443205"/>
    <w:rsid w:val="00446EC7"/>
    <w:rsid w:val="00456A39"/>
    <w:rsid w:val="00461320"/>
    <w:rsid w:val="00473A14"/>
    <w:rsid w:val="00475246"/>
    <w:rsid w:val="0049542B"/>
    <w:rsid w:val="00495F64"/>
    <w:rsid w:val="004A1DC1"/>
    <w:rsid w:val="004A3BF9"/>
    <w:rsid w:val="004A4CEB"/>
    <w:rsid w:val="004C1899"/>
    <w:rsid w:val="004E1F8E"/>
    <w:rsid w:val="004F6817"/>
    <w:rsid w:val="004F7E99"/>
    <w:rsid w:val="00507711"/>
    <w:rsid w:val="005133B7"/>
    <w:rsid w:val="00525298"/>
    <w:rsid w:val="005524E7"/>
    <w:rsid w:val="00573E89"/>
    <w:rsid w:val="00582464"/>
    <w:rsid w:val="00594DEB"/>
    <w:rsid w:val="005A1ADB"/>
    <w:rsid w:val="005A2D26"/>
    <w:rsid w:val="005C070B"/>
    <w:rsid w:val="005C5E69"/>
    <w:rsid w:val="005D5A87"/>
    <w:rsid w:val="005E557E"/>
    <w:rsid w:val="006227D7"/>
    <w:rsid w:val="006316A6"/>
    <w:rsid w:val="00642A96"/>
    <w:rsid w:val="00657A05"/>
    <w:rsid w:val="006835A3"/>
    <w:rsid w:val="0069233A"/>
    <w:rsid w:val="00696F5B"/>
    <w:rsid w:val="006A67AF"/>
    <w:rsid w:val="006B2D9F"/>
    <w:rsid w:val="006B4D60"/>
    <w:rsid w:val="006C4334"/>
    <w:rsid w:val="006E6EB1"/>
    <w:rsid w:val="006F338C"/>
    <w:rsid w:val="006F368C"/>
    <w:rsid w:val="00711997"/>
    <w:rsid w:val="0073443F"/>
    <w:rsid w:val="00752760"/>
    <w:rsid w:val="007623D0"/>
    <w:rsid w:val="00773EA1"/>
    <w:rsid w:val="00784E48"/>
    <w:rsid w:val="007E2781"/>
    <w:rsid w:val="007F1C06"/>
    <w:rsid w:val="00801921"/>
    <w:rsid w:val="008038CD"/>
    <w:rsid w:val="00810600"/>
    <w:rsid w:val="00810939"/>
    <w:rsid w:val="00810F34"/>
    <w:rsid w:val="00816FFE"/>
    <w:rsid w:val="0083770E"/>
    <w:rsid w:val="00837822"/>
    <w:rsid w:val="00847C8B"/>
    <w:rsid w:val="00851E66"/>
    <w:rsid w:val="00853014"/>
    <w:rsid w:val="008551EB"/>
    <w:rsid w:val="00876688"/>
    <w:rsid w:val="0088344F"/>
    <w:rsid w:val="00883752"/>
    <w:rsid w:val="008973F8"/>
    <w:rsid w:val="008A5E2A"/>
    <w:rsid w:val="008A71CF"/>
    <w:rsid w:val="008B4BB9"/>
    <w:rsid w:val="008D2638"/>
    <w:rsid w:val="008D2C39"/>
    <w:rsid w:val="008E27D5"/>
    <w:rsid w:val="00925495"/>
    <w:rsid w:val="00926F06"/>
    <w:rsid w:val="00927D43"/>
    <w:rsid w:val="00927F33"/>
    <w:rsid w:val="0093461B"/>
    <w:rsid w:val="00935A30"/>
    <w:rsid w:val="00944131"/>
    <w:rsid w:val="00944807"/>
    <w:rsid w:val="00964351"/>
    <w:rsid w:val="00972384"/>
    <w:rsid w:val="00977232"/>
    <w:rsid w:val="00981CC4"/>
    <w:rsid w:val="00995152"/>
    <w:rsid w:val="009B0BAD"/>
    <w:rsid w:val="009B498E"/>
    <w:rsid w:val="009C500E"/>
    <w:rsid w:val="009E355C"/>
    <w:rsid w:val="009F3ED9"/>
    <w:rsid w:val="009F7BCC"/>
    <w:rsid w:val="00A05862"/>
    <w:rsid w:val="00A31588"/>
    <w:rsid w:val="00A44617"/>
    <w:rsid w:val="00A44D03"/>
    <w:rsid w:val="00A540E2"/>
    <w:rsid w:val="00A55AE1"/>
    <w:rsid w:val="00A8031A"/>
    <w:rsid w:val="00A85E57"/>
    <w:rsid w:val="00A93984"/>
    <w:rsid w:val="00A93F39"/>
    <w:rsid w:val="00AA0376"/>
    <w:rsid w:val="00AA55CC"/>
    <w:rsid w:val="00AC34EF"/>
    <w:rsid w:val="00AE20B8"/>
    <w:rsid w:val="00AE29D8"/>
    <w:rsid w:val="00AF3428"/>
    <w:rsid w:val="00AF3E74"/>
    <w:rsid w:val="00AF4D58"/>
    <w:rsid w:val="00B0156E"/>
    <w:rsid w:val="00B05F2D"/>
    <w:rsid w:val="00B13843"/>
    <w:rsid w:val="00B21FB2"/>
    <w:rsid w:val="00B221D8"/>
    <w:rsid w:val="00B2495F"/>
    <w:rsid w:val="00B31268"/>
    <w:rsid w:val="00B63812"/>
    <w:rsid w:val="00B967FE"/>
    <w:rsid w:val="00BA6A73"/>
    <w:rsid w:val="00BB0F64"/>
    <w:rsid w:val="00BC268D"/>
    <w:rsid w:val="00BC5EC4"/>
    <w:rsid w:val="00BD0057"/>
    <w:rsid w:val="00BD1090"/>
    <w:rsid w:val="00BD6D5F"/>
    <w:rsid w:val="00BE4E3F"/>
    <w:rsid w:val="00BF224F"/>
    <w:rsid w:val="00BF6491"/>
    <w:rsid w:val="00C0719A"/>
    <w:rsid w:val="00C119AE"/>
    <w:rsid w:val="00C1384D"/>
    <w:rsid w:val="00C55B29"/>
    <w:rsid w:val="00C64FA0"/>
    <w:rsid w:val="00C66105"/>
    <w:rsid w:val="00C71526"/>
    <w:rsid w:val="00C8399D"/>
    <w:rsid w:val="00C94243"/>
    <w:rsid w:val="00C962A9"/>
    <w:rsid w:val="00C97919"/>
    <w:rsid w:val="00CA6354"/>
    <w:rsid w:val="00CD0C38"/>
    <w:rsid w:val="00CE5934"/>
    <w:rsid w:val="00CF5151"/>
    <w:rsid w:val="00D0772C"/>
    <w:rsid w:val="00D12E4A"/>
    <w:rsid w:val="00D409DF"/>
    <w:rsid w:val="00D66237"/>
    <w:rsid w:val="00D71684"/>
    <w:rsid w:val="00D734FE"/>
    <w:rsid w:val="00D87290"/>
    <w:rsid w:val="00DA3BE2"/>
    <w:rsid w:val="00DA475A"/>
    <w:rsid w:val="00DA6095"/>
    <w:rsid w:val="00DB4DA8"/>
    <w:rsid w:val="00DC56A4"/>
    <w:rsid w:val="00DE1CED"/>
    <w:rsid w:val="00DF6ED5"/>
    <w:rsid w:val="00E00DCB"/>
    <w:rsid w:val="00E07380"/>
    <w:rsid w:val="00E276DC"/>
    <w:rsid w:val="00E564FE"/>
    <w:rsid w:val="00E613EE"/>
    <w:rsid w:val="00E76534"/>
    <w:rsid w:val="00E775FF"/>
    <w:rsid w:val="00E9180E"/>
    <w:rsid w:val="00E94F86"/>
    <w:rsid w:val="00EA404C"/>
    <w:rsid w:val="00EB340B"/>
    <w:rsid w:val="00ED22A8"/>
    <w:rsid w:val="00EE0CE6"/>
    <w:rsid w:val="00EE3527"/>
    <w:rsid w:val="00EF013F"/>
    <w:rsid w:val="00F04009"/>
    <w:rsid w:val="00F16E63"/>
    <w:rsid w:val="00F20B39"/>
    <w:rsid w:val="00F21ED0"/>
    <w:rsid w:val="00F232B3"/>
    <w:rsid w:val="00F25901"/>
    <w:rsid w:val="00F4259E"/>
    <w:rsid w:val="00F4327C"/>
    <w:rsid w:val="00F5289A"/>
    <w:rsid w:val="00F53EDD"/>
    <w:rsid w:val="00F57F56"/>
    <w:rsid w:val="00F7081C"/>
    <w:rsid w:val="00F813ED"/>
    <w:rsid w:val="00F82CB5"/>
    <w:rsid w:val="00F833C8"/>
    <w:rsid w:val="00F86E79"/>
    <w:rsid w:val="00F94B82"/>
    <w:rsid w:val="00F976E7"/>
    <w:rsid w:val="00F97F7D"/>
    <w:rsid w:val="00FA2CC9"/>
    <w:rsid w:val="00FB2A5E"/>
    <w:rsid w:val="00FC0B84"/>
    <w:rsid w:val="00FC6497"/>
    <w:rsid w:val="00FE00E0"/>
    <w:rsid w:val="00FF00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14153B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39"/>
    <w:rsid w:val="00657A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5C070B"/>
    <w:pPr>
      <w:autoSpaceDE w:val="0"/>
      <w:autoSpaceDN w:val="0"/>
      <w:adjustRightInd w:val="0"/>
      <w:spacing w:after="0" w:line="240" w:lineRule="auto"/>
    </w:pPr>
    <w:rPr>
      <w:rFonts w:ascii="AgendaPl RegularCondensed" w:hAnsi="AgendaPl RegularCondensed" w:cs="AgendaPl RegularCondensed"/>
      <w:color w:val="000000"/>
      <w:sz w:val="24"/>
      <w:szCs w:val="24"/>
    </w:rPr>
  </w:style>
  <w:style w:type="character" w:customStyle="1" w:styleId="A10">
    <w:name w:val="A10"/>
    <w:uiPriority w:val="99"/>
    <w:rsid w:val="00C66105"/>
    <w:rPr>
      <w:rFonts w:cs="AgendaPl RegularCondensed"/>
      <w:color w:val="000000"/>
      <w:sz w:val="18"/>
      <w:szCs w:val="18"/>
    </w:rPr>
  </w:style>
  <w:style w:type="paragraph" w:customStyle="1" w:styleId="Pa13">
    <w:name w:val="Pa13"/>
    <w:basedOn w:val="Default"/>
    <w:next w:val="Default"/>
    <w:uiPriority w:val="99"/>
    <w:rsid w:val="00C66105"/>
    <w:pPr>
      <w:spacing w:line="181" w:lineRule="atLeast"/>
    </w:pPr>
    <w:rPr>
      <w:rFonts w:cstheme="minorBidi"/>
      <w:color w:val="auto"/>
    </w:rPr>
  </w:style>
  <w:style w:type="character" w:customStyle="1" w:styleId="A11">
    <w:name w:val="A11"/>
    <w:uiPriority w:val="99"/>
    <w:rsid w:val="00DA6095"/>
    <w:rPr>
      <w:rFonts w:ascii="Myriad Pro" w:hAnsi="Myriad Pro" w:cs="Myriad Pro"/>
      <w:color w:val="000000"/>
      <w:sz w:val="16"/>
      <w:szCs w:val="16"/>
    </w:rPr>
  </w:style>
  <w:style w:type="paragraph" w:customStyle="1" w:styleId="Pa3">
    <w:name w:val="Pa3"/>
    <w:basedOn w:val="Default"/>
    <w:next w:val="Default"/>
    <w:uiPriority w:val="99"/>
    <w:rsid w:val="002265E8"/>
    <w:pPr>
      <w:spacing w:line="241" w:lineRule="atLeast"/>
    </w:pPr>
    <w:rPr>
      <w:rFonts w:ascii="AgendaPl BoldCondensed" w:hAnsi="AgendaPl BoldCondensed" w:cstheme="minorBidi"/>
      <w:color w:val="auto"/>
    </w:rPr>
  </w:style>
  <w:style w:type="paragraph" w:styleId="Akapitzlist">
    <w:name w:val="List Paragraph"/>
    <w:basedOn w:val="Normalny"/>
    <w:uiPriority w:val="34"/>
    <w:qFormat/>
    <w:rsid w:val="00ED22A8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235EEE"/>
  </w:style>
  <w:style w:type="paragraph" w:styleId="Stopka">
    <w:name w:val="footer"/>
    <w:basedOn w:val="Normalny"/>
    <w:link w:val="Stopka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35EEE"/>
  </w:style>
  <w:style w:type="paragraph" w:styleId="Tekstdymka">
    <w:name w:val="Balloon Text"/>
    <w:basedOn w:val="Normalny"/>
    <w:link w:val="TekstdymkaZnak"/>
    <w:uiPriority w:val="99"/>
    <w:semiHidden/>
    <w:unhideWhenUsed/>
    <w:rsid w:val="00235E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35EEE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4A1DC1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4A1DC1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4A1DC1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4A1DC1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4A1DC1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39"/>
    <w:rsid w:val="00657A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5C070B"/>
    <w:pPr>
      <w:autoSpaceDE w:val="0"/>
      <w:autoSpaceDN w:val="0"/>
      <w:adjustRightInd w:val="0"/>
      <w:spacing w:after="0" w:line="240" w:lineRule="auto"/>
    </w:pPr>
    <w:rPr>
      <w:rFonts w:ascii="AgendaPl RegularCondensed" w:hAnsi="AgendaPl RegularCondensed" w:cs="AgendaPl RegularCondensed"/>
      <w:color w:val="000000"/>
      <w:sz w:val="24"/>
      <w:szCs w:val="24"/>
    </w:rPr>
  </w:style>
  <w:style w:type="character" w:customStyle="1" w:styleId="A10">
    <w:name w:val="A10"/>
    <w:uiPriority w:val="99"/>
    <w:rsid w:val="00C66105"/>
    <w:rPr>
      <w:rFonts w:cs="AgendaPl RegularCondensed"/>
      <w:color w:val="000000"/>
      <w:sz w:val="18"/>
      <w:szCs w:val="18"/>
    </w:rPr>
  </w:style>
  <w:style w:type="paragraph" w:customStyle="1" w:styleId="Pa13">
    <w:name w:val="Pa13"/>
    <w:basedOn w:val="Default"/>
    <w:next w:val="Default"/>
    <w:uiPriority w:val="99"/>
    <w:rsid w:val="00C66105"/>
    <w:pPr>
      <w:spacing w:line="181" w:lineRule="atLeast"/>
    </w:pPr>
    <w:rPr>
      <w:rFonts w:cstheme="minorBidi"/>
      <w:color w:val="auto"/>
    </w:rPr>
  </w:style>
  <w:style w:type="character" w:customStyle="1" w:styleId="A11">
    <w:name w:val="A11"/>
    <w:uiPriority w:val="99"/>
    <w:rsid w:val="00DA6095"/>
    <w:rPr>
      <w:rFonts w:ascii="Myriad Pro" w:hAnsi="Myriad Pro" w:cs="Myriad Pro"/>
      <w:color w:val="000000"/>
      <w:sz w:val="16"/>
      <w:szCs w:val="16"/>
    </w:rPr>
  </w:style>
  <w:style w:type="paragraph" w:customStyle="1" w:styleId="Pa3">
    <w:name w:val="Pa3"/>
    <w:basedOn w:val="Default"/>
    <w:next w:val="Default"/>
    <w:uiPriority w:val="99"/>
    <w:rsid w:val="002265E8"/>
    <w:pPr>
      <w:spacing w:line="241" w:lineRule="atLeast"/>
    </w:pPr>
    <w:rPr>
      <w:rFonts w:ascii="AgendaPl BoldCondensed" w:hAnsi="AgendaPl BoldCondensed" w:cstheme="minorBidi"/>
      <w:color w:val="auto"/>
    </w:rPr>
  </w:style>
  <w:style w:type="paragraph" w:styleId="Akapitzlist">
    <w:name w:val="List Paragraph"/>
    <w:basedOn w:val="Normalny"/>
    <w:uiPriority w:val="34"/>
    <w:qFormat/>
    <w:rsid w:val="00ED22A8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235EEE"/>
  </w:style>
  <w:style w:type="paragraph" w:styleId="Stopka">
    <w:name w:val="footer"/>
    <w:basedOn w:val="Normalny"/>
    <w:link w:val="Stopka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35EEE"/>
  </w:style>
  <w:style w:type="paragraph" w:styleId="Tekstdymka">
    <w:name w:val="Balloon Text"/>
    <w:basedOn w:val="Normalny"/>
    <w:link w:val="TekstdymkaZnak"/>
    <w:uiPriority w:val="99"/>
    <w:semiHidden/>
    <w:unhideWhenUsed/>
    <w:rsid w:val="00235E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35EEE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4A1DC1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4A1DC1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4A1DC1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4A1DC1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4A1DC1"/>
    <w:rPr>
      <w:b/>
      <w:bCs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6.bin"/><Relationship Id="rId39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image" Target="media/image3.wmf"/><Relationship Id="rId34" Type="http://schemas.openxmlformats.org/officeDocument/2006/relationships/oleObject" Target="embeddings/oleObject2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29" Type="http://schemas.openxmlformats.org/officeDocument/2006/relationships/oleObject" Target="embeddings/oleObject19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45" Type="http://schemas.microsoft.com/office/2011/relationships/people" Target="peop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image" Target="media/image4.wmf"/><Relationship Id="rId28" Type="http://schemas.openxmlformats.org/officeDocument/2006/relationships/oleObject" Target="embeddings/oleObject18.bin"/><Relationship Id="rId36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21.bin"/><Relationship Id="rId44" Type="http://schemas.microsoft.com/office/2011/relationships/commentsExtended" Target="commentsExtended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header" Target="header1.xml"/><Relationship Id="rId43" Type="http://schemas.microsoft.com/office/2007/relationships/stylesWithEffects" Target="stylesWithEffects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7.tiff"/><Relationship Id="rId1" Type="http://schemas.openxmlformats.org/officeDocument/2006/relationships/image" Target="media/image6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3</Pages>
  <Words>2308</Words>
  <Characters>13853</Characters>
  <Application>Microsoft Office Word</Application>
  <DocSecurity>0</DocSecurity>
  <Lines>115</Lines>
  <Paragraphs>32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</Company>
  <LinksUpToDate>false</LinksUpToDate>
  <CharactersWithSpaces>161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ia</dc:creator>
  <cp:lastModifiedBy>Bożena</cp:lastModifiedBy>
  <cp:revision>2</cp:revision>
  <dcterms:created xsi:type="dcterms:W3CDTF">2023-09-15T15:11:00Z</dcterms:created>
  <dcterms:modified xsi:type="dcterms:W3CDTF">2023-09-15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